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6516" w:type="dxa"/>
        <w:jc w:val="center"/>
        <w:tblLook w:val="04A0" w:firstRow="1" w:lastRow="0" w:firstColumn="1" w:lastColumn="0" w:noHBand="0" w:noVBand="1"/>
      </w:tblPr>
      <w:tblGrid>
        <w:gridCol w:w="625"/>
        <w:gridCol w:w="1795"/>
        <w:gridCol w:w="1403"/>
        <w:gridCol w:w="7"/>
        <w:gridCol w:w="1410"/>
        <w:gridCol w:w="1276"/>
      </w:tblGrid>
      <w:tr w:rsidR="00E70C67" w:rsidRPr="00E906EE" w14:paraId="47928D6E" w14:textId="78B5CA11" w:rsidTr="006B5411">
        <w:trPr>
          <w:trHeight w:val="35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06676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模块</w:t>
            </w:r>
          </w:p>
        </w:tc>
        <w:tc>
          <w:tcPr>
            <w:tcW w:w="14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168E0" w14:textId="1DA81ABB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测试发现</w:t>
            </w: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bug数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078552" w14:textId="2999EB26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运行发现的bug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115E65C" w14:textId="400DE128" w:rsidR="00E70C67" w:rsidRDefault="006B5411" w:rsidP="006B5411">
            <w:pPr>
              <w:widowControl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8"/>
                <w:szCs w:val="28"/>
              </w:rPr>
              <w:t>归一化后的值</w:t>
            </w:r>
          </w:p>
        </w:tc>
      </w:tr>
      <w:tr w:rsidR="00E70C67" w:rsidRPr="00E906EE" w14:paraId="7D805AD2" w14:textId="70333EBF" w:rsidTr="006B5411">
        <w:trPr>
          <w:trHeight w:val="280"/>
          <w:jc w:val="center"/>
        </w:trPr>
        <w:tc>
          <w:tcPr>
            <w:tcW w:w="6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88B80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</w:t>
            </w: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CA5D5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1403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CB2D0" w14:textId="1CF8D3F9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8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10164AF" w14:textId="10E8B221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276" w:type="dxa"/>
            <w:tcBorders>
              <w:top w:val="nil"/>
              <w:left w:val="nil"/>
              <w:right w:val="single" w:sz="4" w:space="0" w:color="auto"/>
            </w:tcBorders>
          </w:tcPr>
          <w:p w14:paraId="78FB11CE" w14:textId="5801B5E3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0.49</w:t>
            </w:r>
          </w:p>
        </w:tc>
      </w:tr>
      <w:tr w:rsidR="00E70C67" w:rsidRPr="00E906EE" w14:paraId="10B64244" w14:textId="52E705BE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934E8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F839F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24C9C" w14:textId="4A065815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3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503E007" w14:textId="706DEB07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03D4383F" w14:textId="22E93990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34</w:t>
            </w:r>
          </w:p>
        </w:tc>
      </w:tr>
      <w:tr w:rsidR="00E70C67" w:rsidRPr="00E906EE" w14:paraId="5C6EB5E0" w14:textId="7F7E83C7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8D66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569D5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4F4E8" w14:textId="43DE5DBC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8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C26ED69" w14:textId="44BEC83E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4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339260A8" w14:textId="250A0899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47</w:t>
            </w:r>
          </w:p>
        </w:tc>
      </w:tr>
      <w:tr w:rsidR="00E70C67" w:rsidRPr="00E906EE" w14:paraId="285D0FB2" w14:textId="1192CE26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43F5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0AAD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6F187" w14:textId="6614CF48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0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E65F460" w14:textId="4760F86A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5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47FB355C" w14:textId="1E61EB31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74</w:t>
            </w:r>
          </w:p>
        </w:tc>
      </w:tr>
      <w:tr w:rsidR="00E70C67" w:rsidRPr="00E906EE" w14:paraId="0377EF81" w14:textId="0B3AF50C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FED38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C30BE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35795" w14:textId="6E26CCA0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1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4F7981DE" w14:textId="61851953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6FD7930A" w14:textId="74D76EA4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0.28</w:t>
            </w:r>
          </w:p>
        </w:tc>
      </w:tr>
      <w:tr w:rsidR="00E70C67" w:rsidRPr="00E906EE" w14:paraId="1C2BC2B3" w14:textId="3C30E3FD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BD0C7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51C8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A3C44" w14:textId="4A296117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0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D114FB5" w14:textId="307E8453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3AA73667" w14:textId="296D3329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23</w:t>
            </w:r>
          </w:p>
        </w:tc>
      </w:tr>
      <w:tr w:rsidR="00E70C67" w:rsidRPr="00E906EE" w14:paraId="66F33CDA" w14:textId="3BDEF0EC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90EE3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D0DB5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69EB8" w14:textId="00A73D3F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29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B5E2D0D" w14:textId="2AE54C3D" w:rsidR="00E70C67" w:rsidRPr="00E906EE" w:rsidRDefault="00E70C67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6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72CD6FF6" w14:textId="767246DE" w:rsidR="00E70C67" w:rsidRDefault="006B5411" w:rsidP="00CB517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75</w:t>
            </w:r>
          </w:p>
        </w:tc>
      </w:tr>
      <w:tr w:rsidR="00E70C67" w:rsidRPr="00E906EE" w14:paraId="09E238B5" w14:textId="4E4D3597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272E8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EDD7C" w14:textId="77777777" w:rsidR="00E70C67" w:rsidRPr="00E906EE" w:rsidRDefault="00E70C67" w:rsidP="00E906EE">
            <w:pPr>
              <w:widowControl/>
              <w:jc w:val="lef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</w:p>
        </w:tc>
        <w:tc>
          <w:tcPr>
            <w:tcW w:w="1403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EB502" w14:textId="39AA9C66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12</w:t>
            </w:r>
          </w:p>
        </w:tc>
        <w:tc>
          <w:tcPr>
            <w:tcW w:w="1417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07480" w14:textId="613ECB08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030DBA33" w14:textId="200DF169" w:rsidR="00E70C67" w:rsidRDefault="006B5411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30</w:t>
            </w:r>
          </w:p>
        </w:tc>
      </w:tr>
      <w:tr w:rsidR="00E70C67" w:rsidRPr="00E906EE" w14:paraId="7A20C2C1" w14:textId="40ACEFEC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621F0" w14:textId="3883B211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1410" w:type="dxa"/>
            <w:gridSpan w:val="2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863110" w14:textId="3A33AA20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4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0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6E70D824" w14:textId="3C37B07B" w:rsidR="00E70C67" w:rsidRPr="00E906EE" w:rsidRDefault="00E70C67" w:rsidP="00CA79F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14:paraId="457D0FD2" w14:textId="3BB2C9DA" w:rsidR="00E70C67" w:rsidRDefault="006B5411" w:rsidP="00CA79F6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00</w:t>
            </w:r>
          </w:p>
        </w:tc>
      </w:tr>
      <w:tr w:rsidR="00E70C67" w:rsidRPr="00E906EE" w14:paraId="06CC2FFE" w14:textId="69D4C906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C52AF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1410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78791" w14:textId="4DBD8B06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410" w:type="dxa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005CE50F" w14:textId="7B8B52CC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3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2330CDF0" w14:textId="2FE7B9D2" w:rsidR="00E70C67" w:rsidRDefault="006B5411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34</w:t>
            </w:r>
          </w:p>
        </w:tc>
      </w:tr>
      <w:tr w:rsidR="00E70C67" w:rsidRPr="00E906EE" w14:paraId="41B81308" w14:textId="2259331A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9D7F3" w14:textId="77777777" w:rsidR="00E70C67" w:rsidRPr="00E906EE" w:rsidRDefault="00E70C67" w:rsidP="00E906E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1410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130146" w14:textId="2AF45259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9</w:t>
            </w:r>
          </w:p>
        </w:tc>
        <w:tc>
          <w:tcPr>
            <w:tcW w:w="141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BE61BB" w14:textId="7A07EC15" w:rsidR="00E70C67" w:rsidRPr="00E906EE" w:rsidRDefault="00E70C67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530A27CA" w14:textId="11C20A7E" w:rsidR="00E70C67" w:rsidRDefault="006B5411" w:rsidP="00CB517D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</w:t>
            </w:r>
            <w:r>
              <w:rPr>
                <w:rFonts w:ascii="宋体" w:eastAsia="宋体" w:hAnsi="宋体" w:cs="宋体"/>
                <w:color w:val="000000"/>
                <w:kern w:val="0"/>
                <w:sz w:val="22"/>
              </w:rPr>
              <w:t>.</w:t>
            </w:r>
            <w:r w:rsidR="00ED618D">
              <w:rPr>
                <w:rFonts w:ascii="宋体" w:eastAsia="宋体" w:hAnsi="宋体" w:cs="宋体"/>
                <w:color w:val="000000"/>
                <w:kern w:val="0"/>
                <w:sz w:val="22"/>
              </w:rPr>
              <w:t>23</w:t>
            </w:r>
          </w:p>
        </w:tc>
      </w:tr>
    </w:tbl>
    <w:p w14:paraId="43F59DF6" w14:textId="77777777" w:rsidR="003540ED" w:rsidRPr="00325BA5" w:rsidRDefault="003540ED">
      <w:pPr>
        <w:rPr>
          <w:sz w:val="24"/>
          <w:szCs w:val="24"/>
        </w:rPr>
      </w:pPr>
    </w:p>
    <w:p w14:paraId="091868AD" w14:textId="49344AA2" w:rsidR="00DF5D84" w:rsidRPr="00325BA5" w:rsidRDefault="003540ED">
      <w:pPr>
        <w:rPr>
          <w:b/>
          <w:bCs/>
          <w:color w:val="FF0000"/>
          <w:sz w:val="24"/>
          <w:szCs w:val="24"/>
        </w:rPr>
      </w:pPr>
      <w:r w:rsidRPr="00325BA5">
        <w:rPr>
          <w:rFonts w:hint="eastAsia"/>
          <w:b/>
          <w:bCs/>
          <w:color w:val="FF0000"/>
          <w:sz w:val="24"/>
          <w:szCs w:val="24"/>
        </w:rPr>
        <w:t>测试员工上班时间：0</w:t>
      </w:r>
      <w:r w:rsidRPr="00325BA5">
        <w:rPr>
          <w:b/>
          <w:bCs/>
          <w:color w:val="FF0000"/>
          <w:sz w:val="24"/>
          <w:szCs w:val="24"/>
        </w:rPr>
        <w:t>9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Pr="00325BA5">
        <w:rPr>
          <w:rFonts w:hint="eastAsia"/>
          <w:b/>
          <w:bCs/>
          <w:color w:val="FF0000"/>
          <w:sz w:val="24"/>
          <w:szCs w:val="24"/>
        </w:rPr>
        <w:t>0</w:t>
      </w:r>
      <w:r w:rsidRPr="00325BA5">
        <w:rPr>
          <w:b/>
          <w:bCs/>
          <w:color w:val="FF0000"/>
          <w:sz w:val="24"/>
          <w:szCs w:val="24"/>
        </w:rPr>
        <w:t>0</w:t>
      </w:r>
      <w:r w:rsidR="00BB4B86">
        <w:rPr>
          <w:b/>
          <w:bCs/>
          <w:color w:val="FF0000"/>
          <w:sz w:val="24"/>
          <w:szCs w:val="24"/>
        </w:rPr>
        <w:t>—</w:t>
      </w:r>
      <w:r w:rsidRPr="00325BA5">
        <w:rPr>
          <w:rFonts w:hint="eastAsia"/>
          <w:b/>
          <w:bCs/>
          <w:color w:val="FF0000"/>
          <w:sz w:val="24"/>
          <w:szCs w:val="24"/>
        </w:rPr>
        <w:t>1</w:t>
      </w:r>
      <w:r w:rsidRPr="00325BA5">
        <w:rPr>
          <w:b/>
          <w:bCs/>
          <w:color w:val="FF0000"/>
          <w:sz w:val="24"/>
          <w:szCs w:val="24"/>
        </w:rPr>
        <w:t>1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Pr="00325BA5">
        <w:rPr>
          <w:rFonts w:hint="eastAsia"/>
          <w:b/>
          <w:bCs/>
          <w:color w:val="FF0000"/>
          <w:sz w:val="24"/>
          <w:szCs w:val="24"/>
        </w:rPr>
        <w:t>3</w:t>
      </w:r>
      <w:r w:rsidRPr="00325BA5">
        <w:rPr>
          <w:b/>
          <w:bCs/>
          <w:color w:val="FF0000"/>
          <w:sz w:val="24"/>
          <w:szCs w:val="24"/>
        </w:rPr>
        <w:t>0</w:t>
      </w:r>
    </w:p>
    <w:p w14:paraId="07F6541A" w14:textId="44A72F05" w:rsidR="003540ED" w:rsidRPr="00325BA5" w:rsidRDefault="003540ED">
      <w:pPr>
        <w:rPr>
          <w:b/>
          <w:bCs/>
          <w:color w:val="FF0000"/>
          <w:sz w:val="24"/>
          <w:szCs w:val="24"/>
        </w:rPr>
      </w:pPr>
      <w:r w:rsidRPr="00325BA5">
        <w:rPr>
          <w:rFonts w:hint="eastAsia"/>
          <w:b/>
          <w:bCs/>
          <w:color w:val="FF0000"/>
          <w:sz w:val="24"/>
          <w:szCs w:val="24"/>
        </w:rPr>
        <w:t xml:space="preserve"> </w:t>
      </w:r>
      <w:r w:rsidRPr="00325BA5">
        <w:rPr>
          <w:b/>
          <w:bCs/>
          <w:color w:val="FF0000"/>
          <w:sz w:val="24"/>
          <w:szCs w:val="24"/>
        </w:rPr>
        <w:t xml:space="preserve">                 13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Pr="00325BA5">
        <w:rPr>
          <w:rFonts w:hint="eastAsia"/>
          <w:b/>
          <w:bCs/>
          <w:color w:val="FF0000"/>
          <w:sz w:val="24"/>
          <w:szCs w:val="24"/>
        </w:rPr>
        <w:t>3</w:t>
      </w:r>
      <w:r w:rsidRPr="00325BA5">
        <w:rPr>
          <w:b/>
          <w:bCs/>
          <w:color w:val="FF0000"/>
          <w:sz w:val="24"/>
          <w:szCs w:val="24"/>
        </w:rPr>
        <w:t>0</w:t>
      </w:r>
      <w:r w:rsidR="00BB4B86">
        <w:rPr>
          <w:b/>
          <w:bCs/>
          <w:color w:val="FF0000"/>
          <w:sz w:val="24"/>
          <w:szCs w:val="24"/>
        </w:rPr>
        <w:t>—</w:t>
      </w:r>
      <w:r w:rsidRPr="00325BA5">
        <w:rPr>
          <w:rFonts w:hint="eastAsia"/>
          <w:b/>
          <w:bCs/>
          <w:color w:val="FF0000"/>
          <w:sz w:val="24"/>
          <w:szCs w:val="24"/>
        </w:rPr>
        <w:t>1</w:t>
      </w:r>
      <w:r w:rsidRPr="00325BA5">
        <w:rPr>
          <w:b/>
          <w:bCs/>
          <w:color w:val="FF0000"/>
          <w:sz w:val="24"/>
          <w:szCs w:val="24"/>
        </w:rPr>
        <w:t>8</w:t>
      </w:r>
      <w:r w:rsidR="00BB4B86">
        <w:rPr>
          <w:rFonts w:hint="eastAsia"/>
          <w:b/>
          <w:bCs/>
          <w:color w:val="FF0000"/>
          <w:sz w:val="24"/>
          <w:szCs w:val="24"/>
        </w:rPr>
        <w:t>:</w:t>
      </w:r>
      <w:r w:rsidR="00024B88">
        <w:rPr>
          <w:b/>
          <w:bCs/>
          <w:color w:val="FF0000"/>
          <w:sz w:val="24"/>
          <w:szCs w:val="24"/>
        </w:rPr>
        <w:t>0</w:t>
      </w:r>
      <w:r w:rsidRPr="00325BA5">
        <w:rPr>
          <w:b/>
          <w:bCs/>
          <w:color w:val="FF0000"/>
          <w:sz w:val="24"/>
          <w:szCs w:val="24"/>
        </w:rPr>
        <w:t>0</w:t>
      </w:r>
    </w:p>
    <w:p w14:paraId="7614FB56" w14:textId="1DFB10CC" w:rsidR="00DF5D84" w:rsidRDefault="00DF5D84"/>
    <w:tbl>
      <w:tblPr>
        <w:tblStyle w:val="a3"/>
        <w:tblW w:w="10343" w:type="dxa"/>
        <w:jc w:val="center"/>
        <w:tblLook w:val="04A0" w:firstRow="1" w:lastRow="0" w:firstColumn="1" w:lastColumn="0" w:noHBand="0" w:noVBand="1"/>
      </w:tblPr>
      <w:tblGrid>
        <w:gridCol w:w="775"/>
        <w:gridCol w:w="828"/>
        <w:gridCol w:w="799"/>
        <w:gridCol w:w="859"/>
        <w:gridCol w:w="829"/>
        <w:gridCol w:w="831"/>
        <w:gridCol w:w="830"/>
        <w:gridCol w:w="829"/>
        <w:gridCol w:w="829"/>
        <w:gridCol w:w="829"/>
        <w:gridCol w:w="829"/>
        <w:gridCol w:w="1276"/>
      </w:tblGrid>
      <w:tr w:rsidR="000663E5" w14:paraId="5D6DB653" w14:textId="54F23726" w:rsidTr="00001C65">
        <w:trPr>
          <w:jc w:val="center"/>
        </w:trPr>
        <w:tc>
          <w:tcPr>
            <w:tcW w:w="775" w:type="dxa"/>
            <w:vAlign w:val="center"/>
          </w:tcPr>
          <w:p w14:paraId="5DEACE50" w14:textId="5229213C" w:rsidR="00092973" w:rsidRPr="00DF5D84" w:rsidRDefault="00092973" w:rsidP="00DF5D84">
            <w:pPr>
              <w:jc w:val="center"/>
              <w:rPr>
                <w:b/>
                <w:bCs/>
              </w:rPr>
            </w:pPr>
            <w:r w:rsidRPr="00DF5D84">
              <w:rPr>
                <w:rFonts w:hint="eastAsia"/>
                <w:b/>
                <w:bCs/>
              </w:rPr>
              <w:t>模块名称</w:t>
            </w:r>
          </w:p>
        </w:tc>
        <w:tc>
          <w:tcPr>
            <w:tcW w:w="8292" w:type="dxa"/>
            <w:gridSpan w:val="10"/>
            <w:vAlign w:val="center"/>
          </w:tcPr>
          <w:p w14:paraId="1B5673EA" w14:textId="64453F76" w:rsidR="00092973" w:rsidRPr="00BB4B86" w:rsidRDefault="00092973" w:rsidP="00336D17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测试阶段</w:t>
            </w:r>
            <w:r w:rsidRPr="00336D17">
              <w:rPr>
                <w:rFonts w:hint="eastAsia"/>
                <w:sz w:val="24"/>
                <w:szCs w:val="24"/>
              </w:rPr>
              <w:t>发现B</w:t>
            </w:r>
            <w:r w:rsidRPr="00336D17">
              <w:rPr>
                <w:sz w:val="24"/>
                <w:szCs w:val="24"/>
              </w:rPr>
              <w:t>UG</w:t>
            </w:r>
            <w:r w:rsidRPr="00336D17">
              <w:rPr>
                <w:rFonts w:hint="eastAsia"/>
                <w:sz w:val="24"/>
                <w:szCs w:val="24"/>
              </w:rPr>
              <w:t>的时间点</w:t>
            </w:r>
            <w:r>
              <w:rPr>
                <w:rFonts w:hint="eastAsia"/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>2022</w:t>
            </w:r>
            <w:r>
              <w:rPr>
                <w:rFonts w:hint="eastAsia"/>
                <w:sz w:val="24"/>
                <w:szCs w:val="24"/>
              </w:rPr>
              <w:t>年</w:t>
            </w:r>
            <w:r w:rsidR="000B497E">
              <w:rPr>
                <w:rFonts w:hint="eastAsia"/>
                <w:sz w:val="24"/>
                <w:szCs w:val="24"/>
              </w:rPr>
              <w:t>0</w:t>
            </w:r>
            <w:r>
              <w:rPr>
                <w:rFonts w:hint="eastAsia"/>
                <w:sz w:val="24"/>
                <w:szCs w:val="24"/>
              </w:rPr>
              <w:t>6月</w:t>
            </w:r>
            <w:r w:rsidR="000B497E">
              <w:rPr>
                <w:rFonts w:hint="eastAsia"/>
                <w:sz w:val="24"/>
                <w:szCs w:val="24"/>
              </w:rPr>
              <w:t>01日开始测试</w:t>
            </w:r>
            <w:r>
              <w:rPr>
                <w:rFonts w:hint="eastAsia"/>
                <w:sz w:val="24"/>
                <w:szCs w:val="24"/>
              </w:rPr>
              <w:t>)</w:t>
            </w:r>
          </w:p>
        </w:tc>
        <w:tc>
          <w:tcPr>
            <w:tcW w:w="1276" w:type="dxa"/>
            <w:vAlign w:val="center"/>
          </w:tcPr>
          <w:p w14:paraId="3DE13D75" w14:textId="77777777" w:rsidR="00A55274" w:rsidRDefault="00092973" w:rsidP="00336D17">
            <w:pPr>
              <w:jc w:val="center"/>
              <w:rPr>
                <w:szCs w:val="21"/>
              </w:rPr>
            </w:pPr>
            <w:r w:rsidRPr="00A55274">
              <w:rPr>
                <w:rFonts w:hint="eastAsia"/>
                <w:szCs w:val="21"/>
              </w:rPr>
              <w:t>总时间</w:t>
            </w:r>
          </w:p>
          <w:p w14:paraId="0E240460" w14:textId="0AECEA32" w:rsidR="00092973" w:rsidRPr="00A55274" w:rsidRDefault="00092973" w:rsidP="00336D17">
            <w:pPr>
              <w:jc w:val="center"/>
              <w:rPr>
                <w:szCs w:val="21"/>
              </w:rPr>
            </w:pPr>
            <w:r w:rsidRPr="00A55274">
              <w:rPr>
                <w:rFonts w:hint="eastAsia"/>
                <w:szCs w:val="21"/>
              </w:rPr>
              <w:t>（小时）</w:t>
            </w:r>
          </w:p>
        </w:tc>
      </w:tr>
      <w:tr w:rsidR="00774E0B" w14:paraId="43B12A7F" w14:textId="3F913683" w:rsidTr="00001C65">
        <w:trPr>
          <w:trHeight w:val="325"/>
          <w:jc w:val="center"/>
        </w:trPr>
        <w:tc>
          <w:tcPr>
            <w:tcW w:w="775" w:type="dxa"/>
            <w:vMerge w:val="restart"/>
            <w:vAlign w:val="center"/>
          </w:tcPr>
          <w:p w14:paraId="54F86DD6" w14:textId="4CF76EE6" w:rsidR="00774E0B" w:rsidRDefault="00774E0B" w:rsidP="00774E0B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828" w:type="dxa"/>
            <w:vAlign w:val="center"/>
          </w:tcPr>
          <w:p w14:paraId="7CF749F7" w14:textId="77777777" w:rsidR="00774E0B" w:rsidRPr="00A407C0" w:rsidRDefault="00774E0B" w:rsidP="00774E0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1BEFBD0A" w14:textId="114A933F" w:rsidR="00774E0B" w:rsidRDefault="00774E0B" w:rsidP="00774E0B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10</w:t>
            </w:r>
          </w:p>
        </w:tc>
        <w:tc>
          <w:tcPr>
            <w:tcW w:w="799" w:type="dxa"/>
            <w:vAlign w:val="center"/>
          </w:tcPr>
          <w:p w14:paraId="25FBE5C4" w14:textId="77777777" w:rsidR="00774E0B" w:rsidRDefault="00774E0B" w:rsidP="00774E0B">
            <w:pPr>
              <w:jc w:val="center"/>
            </w:pPr>
            <w:r>
              <w:t>06/05</w:t>
            </w:r>
          </w:p>
          <w:p w14:paraId="5733D67D" w14:textId="1187A50A" w:rsidR="00774E0B" w:rsidRDefault="00774E0B" w:rsidP="00774E0B">
            <w:r>
              <w:rPr>
                <w:rFonts w:hint="eastAsia"/>
              </w:rPr>
              <w:t>1</w:t>
            </w:r>
            <w:r>
              <w:t>1:20</w:t>
            </w:r>
          </w:p>
        </w:tc>
        <w:tc>
          <w:tcPr>
            <w:tcW w:w="859" w:type="dxa"/>
            <w:vAlign w:val="center"/>
          </w:tcPr>
          <w:p w14:paraId="30FA2D5B" w14:textId="77777777" w:rsidR="00774E0B" w:rsidRDefault="00774E0B" w:rsidP="00774E0B">
            <w:pPr>
              <w:jc w:val="center"/>
            </w:pPr>
            <w:r>
              <w:t>06/07</w:t>
            </w:r>
          </w:p>
          <w:p w14:paraId="7AB8598A" w14:textId="08AAC08C" w:rsidR="00774E0B" w:rsidRDefault="00774E0B" w:rsidP="00774E0B">
            <w:r>
              <w:t>14:35</w:t>
            </w:r>
          </w:p>
        </w:tc>
        <w:tc>
          <w:tcPr>
            <w:tcW w:w="829" w:type="dxa"/>
            <w:vAlign w:val="center"/>
          </w:tcPr>
          <w:p w14:paraId="141769A0" w14:textId="77777777" w:rsidR="00774E0B" w:rsidRDefault="00774E0B" w:rsidP="00774E0B">
            <w:pPr>
              <w:jc w:val="center"/>
            </w:pPr>
            <w:r>
              <w:t>06/09</w:t>
            </w:r>
          </w:p>
          <w:p w14:paraId="0D500510" w14:textId="0DF37989" w:rsidR="00774E0B" w:rsidRDefault="00774E0B" w:rsidP="00774E0B">
            <w:r>
              <w:t>14:25</w:t>
            </w:r>
          </w:p>
        </w:tc>
        <w:tc>
          <w:tcPr>
            <w:tcW w:w="831" w:type="dxa"/>
            <w:vAlign w:val="center"/>
          </w:tcPr>
          <w:p w14:paraId="0714669A" w14:textId="77777777" w:rsidR="00774E0B" w:rsidRDefault="00774E0B" w:rsidP="00774E0B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51DEE917" w14:textId="34B0DFB0" w:rsidR="00774E0B" w:rsidRDefault="00774E0B" w:rsidP="00774E0B">
            <w:r>
              <w:t>15:12</w:t>
            </w:r>
          </w:p>
        </w:tc>
        <w:tc>
          <w:tcPr>
            <w:tcW w:w="830" w:type="dxa"/>
            <w:vAlign w:val="center"/>
          </w:tcPr>
          <w:p w14:paraId="1D7F85B2" w14:textId="77777777" w:rsidR="00774E0B" w:rsidRDefault="00774E0B" w:rsidP="00774E0B">
            <w:pPr>
              <w:jc w:val="center"/>
            </w:pPr>
            <w:r>
              <w:t>06/13</w:t>
            </w:r>
          </w:p>
          <w:p w14:paraId="6FA0EC9F" w14:textId="4038B27D" w:rsidR="00774E0B" w:rsidRDefault="00774E0B" w:rsidP="00774E0B">
            <w:r>
              <w:t>15:00</w:t>
            </w:r>
          </w:p>
        </w:tc>
        <w:tc>
          <w:tcPr>
            <w:tcW w:w="829" w:type="dxa"/>
            <w:vAlign w:val="center"/>
          </w:tcPr>
          <w:p w14:paraId="3DA7E448" w14:textId="77777777" w:rsidR="00774E0B" w:rsidRDefault="00774E0B" w:rsidP="00774E0B">
            <w:pPr>
              <w:jc w:val="center"/>
            </w:pPr>
            <w:r>
              <w:t>06/15</w:t>
            </w:r>
          </w:p>
          <w:p w14:paraId="0BA284BA" w14:textId="6CED833B" w:rsidR="00774E0B" w:rsidRDefault="00774E0B" w:rsidP="00774E0B">
            <w:r>
              <w:t>15:33</w:t>
            </w:r>
          </w:p>
        </w:tc>
        <w:tc>
          <w:tcPr>
            <w:tcW w:w="829" w:type="dxa"/>
            <w:vAlign w:val="center"/>
          </w:tcPr>
          <w:p w14:paraId="4D6212B0" w14:textId="77777777" w:rsidR="00774E0B" w:rsidRDefault="00774E0B" w:rsidP="00774E0B">
            <w:pPr>
              <w:jc w:val="center"/>
            </w:pPr>
            <w:r>
              <w:t>06/17</w:t>
            </w:r>
          </w:p>
          <w:p w14:paraId="74CA9BE0" w14:textId="4673CA12" w:rsidR="00774E0B" w:rsidRDefault="00774E0B" w:rsidP="00774E0B">
            <w:r>
              <w:t>15:38</w:t>
            </w:r>
          </w:p>
        </w:tc>
        <w:tc>
          <w:tcPr>
            <w:tcW w:w="829" w:type="dxa"/>
            <w:vAlign w:val="center"/>
          </w:tcPr>
          <w:p w14:paraId="41D6EDF0" w14:textId="77777777" w:rsidR="00774E0B" w:rsidRDefault="00774E0B" w:rsidP="00774E0B">
            <w:pPr>
              <w:jc w:val="center"/>
            </w:pPr>
            <w:r>
              <w:t>06/19</w:t>
            </w:r>
          </w:p>
          <w:p w14:paraId="1BCAC515" w14:textId="6D72D784" w:rsidR="00774E0B" w:rsidRDefault="00774E0B" w:rsidP="00774E0B">
            <w:r>
              <w:t>14:20</w:t>
            </w:r>
          </w:p>
        </w:tc>
        <w:tc>
          <w:tcPr>
            <w:tcW w:w="829" w:type="dxa"/>
            <w:vAlign w:val="center"/>
          </w:tcPr>
          <w:p w14:paraId="741E4C73" w14:textId="77777777" w:rsidR="00774E0B" w:rsidRDefault="00774E0B" w:rsidP="00774E0B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2B1C316B" w14:textId="5F6A3FAC" w:rsidR="00774E0B" w:rsidRDefault="00774E0B" w:rsidP="00774E0B">
            <w:r>
              <w:t>14:25</w:t>
            </w:r>
          </w:p>
        </w:tc>
        <w:tc>
          <w:tcPr>
            <w:tcW w:w="1276" w:type="dxa"/>
            <w:vMerge w:val="restart"/>
            <w:vAlign w:val="center"/>
          </w:tcPr>
          <w:p w14:paraId="13133384" w14:textId="07DFBCBE" w:rsidR="00774E0B" w:rsidRDefault="005A6C3C" w:rsidP="00774E0B">
            <w:pPr>
              <w:jc w:val="center"/>
            </w:pPr>
            <w:r>
              <w:t>257.25</w:t>
            </w:r>
            <w:r w:rsidR="00830C4E">
              <w:t>h</w:t>
            </w:r>
          </w:p>
        </w:tc>
      </w:tr>
      <w:tr w:rsidR="00774E0B" w14:paraId="1700A8E0" w14:textId="2CAF096F" w:rsidTr="00001C65">
        <w:trPr>
          <w:trHeight w:val="325"/>
          <w:jc w:val="center"/>
        </w:trPr>
        <w:tc>
          <w:tcPr>
            <w:tcW w:w="775" w:type="dxa"/>
            <w:vMerge/>
            <w:vAlign w:val="center"/>
          </w:tcPr>
          <w:p w14:paraId="5A70DFC9" w14:textId="77777777" w:rsidR="00774E0B" w:rsidRPr="00E906EE" w:rsidRDefault="00774E0B" w:rsidP="00774E0B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7F0B8404" w14:textId="77777777" w:rsidR="00774E0B" w:rsidRPr="00A407C0" w:rsidRDefault="00774E0B" w:rsidP="00774E0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5EF454F1" w14:textId="1D13C4AD" w:rsidR="00774E0B" w:rsidRDefault="00774E0B" w:rsidP="00774E0B">
            <w:r>
              <w:t>10</w:t>
            </w:r>
            <w:r>
              <w:rPr>
                <w:rFonts w:hint="eastAsia"/>
              </w:rPr>
              <w:t>:</w:t>
            </w:r>
            <w:r>
              <w:t>10</w:t>
            </w:r>
          </w:p>
        </w:tc>
        <w:tc>
          <w:tcPr>
            <w:tcW w:w="799" w:type="dxa"/>
            <w:vAlign w:val="center"/>
          </w:tcPr>
          <w:p w14:paraId="27639815" w14:textId="77777777" w:rsidR="00774E0B" w:rsidRDefault="00774E0B" w:rsidP="00774E0B">
            <w:pPr>
              <w:jc w:val="center"/>
            </w:pPr>
            <w:r>
              <w:t>06/25</w:t>
            </w:r>
          </w:p>
          <w:p w14:paraId="5E6B8E32" w14:textId="6EDE2853" w:rsidR="00774E0B" w:rsidRDefault="00774E0B" w:rsidP="00774E0B">
            <w:r>
              <w:rPr>
                <w:rFonts w:hint="eastAsia"/>
              </w:rPr>
              <w:t>1</w:t>
            </w:r>
            <w:r>
              <w:t>0:08</w:t>
            </w:r>
          </w:p>
        </w:tc>
        <w:tc>
          <w:tcPr>
            <w:tcW w:w="859" w:type="dxa"/>
            <w:vAlign w:val="center"/>
          </w:tcPr>
          <w:p w14:paraId="4D87C150" w14:textId="77777777" w:rsidR="00774E0B" w:rsidRDefault="00774E0B" w:rsidP="00774E0B">
            <w:pPr>
              <w:jc w:val="center"/>
            </w:pPr>
            <w:r>
              <w:t>06/27</w:t>
            </w:r>
          </w:p>
          <w:p w14:paraId="5F3AFC8A" w14:textId="24247F26" w:rsidR="00774E0B" w:rsidRDefault="00774E0B" w:rsidP="00774E0B">
            <w:r>
              <w:t>14:12</w:t>
            </w:r>
          </w:p>
        </w:tc>
        <w:tc>
          <w:tcPr>
            <w:tcW w:w="829" w:type="dxa"/>
            <w:vAlign w:val="center"/>
          </w:tcPr>
          <w:p w14:paraId="63F8E785" w14:textId="77777777" w:rsidR="00774E0B" w:rsidRDefault="00774E0B" w:rsidP="00774E0B">
            <w:pPr>
              <w:jc w:val="center"/>
            </w:pPr>
            <w:r>
              <w:t>06/29</w:t>
            </w:r>
          </w:p>
          <w:p w14:paraId="74F714F1" w14:textId="02BF084A" w:rsidR="00774E0B" w:rsidRDefault="00774E0B" w:rsidP="00774E0B">
            <w:r>
              <w:t>15:35</w:t>
            </w:r>
          </w:p>
        </w:tc>
        <w:tc>
          <w:tcPr>
            <w:tcW w:w="831" w:type="dxa"/>
            <w:vAlign w:val="center"/>
          </w:tcPr>
          <w:p w14:paraId="570B1D84" w14:textId="77777777" w:rsidR="00774E0B" w:rsidRDefault="00774E0B" w:rsidP="00774E0B">
            <w:pPr>
              <w:jc w:val="center"/>
            </w:pPr>
            <w:r>
              <w:t>07/01</w:t>
            </w:r>
          </w:p>
          <w:p w14:paraId="45EB6773" w14:textId="595C792E" w:rsidR="00774E0B" w:rsidRDefault="00774E0B" w:rsidP="00774E0B">
            <w:r>
              <w:t>15:20</w:t>
            </w:r>
          </w:p>
        </w:tc>
        <w:tc>
          <w:tcPr>
            <w:tcW w:w="830" w:type="dxa"/>
            <w:vAlign w:val="center"/>
          </w:tcPr>
          <w:p w14:paraId="573DBF64" w14:textId="77777777" w:rsidR="00774E0B" w:rsidRDefault="00774E0B" w:rsidP="00774E0B">
            <w:pPr>
              <w:jc w:val="center"/>
            </w:pPr>
            <w:r>
              <w:t>07/03</w:t>
            </w:r>
          </w:p>
          <w:p w14:paraId="72EC7107" w14:textId="5656415B" w:rsidR="00774E0B" w:rsidRDefault="00774E0B" w:rsidP="00774E0B">
            <w:r>
              <w:t>15:05</w:t>
            </w:r>
          </w:p>
        </w:tc>
        <w:tc>
          <w:tcPr>
            <w:tcW w:w="829" w:type="dxa"/>
            <w:vAlign w:val="center"/>
          </w:tcPr>
          <w:p w14:paraId="0B2D561F" w14:textId="77777777" w:rsidR="00774E0B" w:rsidRDefault="00774E0B" w:rsidP="00774E0B">
            <w:pPr>
              <w:jc w:val="center"/>
            </w:pPr>
            <w:r>
              <w:t>07/05</w:t>
            </w:r>
          </w:p>
          <w:p w14:paraId="73B919F8" w14:textId="3C9EE5BD" w:rsidR="00774E0B" w:rsidRDefault="00774E0B" w:rsidP="00774E0B">
            <w:r>
              <w:t>14:15</w:t>
            </w:r>
          </w:p>
        </w:tc>
        <w:tc>
          <w:tcPr>
            <w:tcW w:w="829" w:type="dxa"/>
            <w:vAlign w:val="center"/>
          </w:tcPr>
          <w:p w14:paraId="4445C091" w14:textId="77777777" w:rsidR="00774E0B" w:rsidRDefault="00774E0B" w:rsidP="00774E0B">
            <w:pPr>
              <w:jc w:val="center"/>
            </w:pPr>
            <w:r>
              <w:t>07/07</w:t>
            </w:r>
          </w:p>
          <w:p w14:paraId="1F2625D3" w14:textId="17CC0930" w:rsidR="00774E0B" w:rsidRDefault="00774E0B" w:rsidP="00774E0B">
            <w:r>
              <w:t>16</w:t>
            </w:r>
            <w:r>
              <w:rPr>
                <w:rFonts w:hint="eastAsia"/>
              </w:rPr>
              <w:t>:</w:t>
            </w:r>
            <w:r w:rsidR="005A6C3C">
              <w:t>15</w:t>
            </w:r>
          </w:p>
        </w:tc>
        <w:tc>
          <w:tcPr>
            <w:tcW w:w="829" w:type="dxa"/>
            <w:vAlign w:val="center"/>
          </w:tcPr>
          <w:p w14:paraId="1585C454" w14:textId="77777777" w:rsidR="00774E0B" w:rsidRDefault="00774E0B" w:rsidP="00774E0B"/>
        </w:tc>
        <w:tc>
          <w:tcPr>
            <w:tcW w:w="829" w:type="dxa"/>
            <w:vAlign w:val="center"/>
          </w:tcPr>
          <w:p w14:paraId="37461782" w14:textId="64A311F2" w:rsidR="00774E0B" w:rsidRDefault="00774E0B" w:rsidP="00774E0B"/>
        </w:tc>
        <w:tc>
          <w:tcPr>
            <w:tcW w:w="1276" w:type="dxa"/>
            <w:vMerge/>
            <w:vAlign w:val="center"/>
          </w:tcPr>
          <w:p w14:paraId="55195891" w14:textId="77777777" w:rsidR="00774E0B" w:rsidRDefault="00774E0B" w:rsidP="00774E0B"/>
        </w:tc>
      </w:tr>
      <w:tr w:rsidR="009127D9" w14:paraId="0022E079" w14:textId="56C0ADEB" w:rsidTr="00001C65">
        <w:trPr>
          <w:trHeight w:val="325"/>
          <w:jc w:val="center"/>
        </w:trPr>
        <w:tc>
          <w:tcPr>
            <w:tcW w:w="775" w:type="dxa"/>
            <w:vMerge w:val="restart"/>
            <w:vAlign w:val="center"/>
          </w:tcPr>
          <w:p w14:paraId="0F5B5A44" w14:textId="0318A35C" w:rsidR="009127D9" w:rsidRPr="003540ED" w:rsidRDefault="009127D9" w:rsidP="009127D9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828" w:type="dxa"/>
            <w:vAlign w:val="center"/>
          </w:tcPr>
          <w:p w14:paraId="660E4ED3" w14:textId="77777777" w:rsidR="009127D9" w:rsidRPr="00A407C0" w:rsidRDefault="009127D9" w:rsidP="009127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2D091379" w14:textId="16EBF285" w:rsidR="009127D9" w:rsidRDefault="009127D9" w:rsidP="009127D9">
            <w:r>
              <w:t>10</w:t>
            </w:r>
            <w:r>
              <w:rPr>
                <w:rFonts w:hint="eastAsia"/>
              </w:rPr>
              <w:t>:</w:t>
            </w:r>
            <w:r w:rsidR="00FE54A7">
              <w:t>33</w:t>
            </w:r>
          </w:p>
        </w:tc>
        <w:tc>
          <w:tcPr>
            <w:tcW w:w="799" w:type="dxa"/>
            <w:vAlign w:val="center"/>
          </w:tcPr>
          <w:p w14:paraId="6530D6A7" w14:textId="77777777" w:rsidR="009127D9" w:rsidRDefault="009127D9" w:rsidP="009127D9">
            <w:pPr>
              <w:jc w:val="center"/>
            </w:pPr>
            <w:r>
              <w:t>06/05</w:t>
            </w:r>
          </w:p>
          <w:p w14:paraId="503CE724" w14:textId="5B834973" w:rsidR="009127D9" w:rsidRDefault="009127D9" w:rsidP="009127D9">
            <w:r>
              <w:rPr>
                <w:rFonts w:hint="eastAsia"/>
              </w:rPr>
              <w:t>1</w:t>
            </w:r>
            <w:r>
              <w:t>1:</w:t>
            </w:r>
            <w:r w:rsidR="00FE54A7">
              <w:t>10</w:t>
            </w:r>
          </w:p>
        </w:tc>
        <w:tc>
          <w:tcPr>
            <w:tcW w:w="859" w:type="dxa"/>
            <w:vAlign w:val="center"/>
          </w:tcPr>
          <w:p w14:paraId="28942E07" w14:textId="77777777" w:rsidR="009127D9" w:rsidRDefault="009127D9" w:rsidP="009127D9">
            <w:pPr>
              <w:jc w:val="center"/>
            </w:pPr>
            <w:r>
              <w:t>06/07</w:t>
            </w:r>
          </w:p>
          <w:p w14:paraId="4B7C3648" w14:textId="31318F7D" w:rsidR="009127D9" w:rsidRDefault="009127D9" w:rsidP="009127D9">
            <w:r>
              <w:t>14:</w:t>
            </w:r>
            <w:r w:rsidR="00FE54A7">
              <w:t>18</w:t>
            </w:r>
          </w:p>
        </w:tc>
        <w:tc>
          <w:tcPr>
            <w:tcW w:w="829" w:type="dxa"/>
            <w:vAlign w:val="center"/>
          </w:tcPr>
          <w:p w14:paraId="09A3AA14" w14:textId="77777777" w:rsidR="009127D9" w:rsidRDefault="009127D9" w:rsidP="009127D9">
            <w:pPr>
              <w:jc w:val="center"/>
            </w:pPr>
            <w:r>
              <w:t>06/09</w:t>
            </w:r>
          </w:p>
          <w:p w14:paraId="773B38B3" w14:textId="0CC53574" w:rsidR="009127D9" w:rsidRDefault="009127D9" w:rsidP="009127D9">
            <w:r>
              <w:t>14:</w:t>
            </w:r>
            <w:r w:rsidR="00FE54A7">
              <w:t>0</w:t>
            </w:r>
            <w:r>
              <w:t>6</w:t>
            </w:r>
          </w:p>
        </w:tc>
        <w:tc>
          <w:tcPr>
            <w:tcW w:w="831" w:type="dxa"/>
            <w:vAlign w:val="center"/>
          </w:tcPr>
          <w:p w14:paraId="6B079A54" w14:textId="77777777" w:rsidR="009127D9" w:rsidRDefault="009127D9" w:rsidP="009127D9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35FB3559" w14:textId="53BFF287" w:rsidR="009127D9" w:rsidRDefault="009127D9" w:rsidP="009127D9">
            <w:r>
              <w:t>15:</w:t>
            </w:r>
            <w:r w:rsidR="00FE54A7">
              <w:t>38</w:t>
            </w:r>
          </w:p>
        </w:tc>
        <w:tc>
          <w:tcPr>
            <w:tcW w:w="830" w:type="dxa"/>
            <w:vAlign w:val="center"/>
          </w:tcPr>
          <w:p w14:paraId="43244976" w14:textId="77777777" w:rsidR="009127D9" w:rsidRDefault="009127D9" w:rsidP="009127D9">
            <w:pPr>
              <w:jc w:val="center"/>
            </w:pPr>
            <w:r>
              <w:t>06/13</w:t>
            </w:r>
          </w:p>
          <w:p w14:paraId="013A56CD" w14:textId="37C4A968" w:rsidR="009127D9" w:rsidRDefault="009127D9" w:rsidP="009127D9">
            <w:r>
              <w:t>1</w:t>
            </w:r>
            <w:r w:rsidR="00FE54A7">
              <w:t>3</w:t>
            </w:r>
            <w:r>
              <w:t>:</w:t>
            </w:r>
            <w:r w:rsidR="00FE54A7">
              <w:t>45</w:t>
            </w:r>
          </w:p>
        </w:tc>
        <w:tc>
          <w:tcPr>
            <w:tcW w:w="829" w:type="dxa"/>
            <w:vAlign w:val="center"/>
          </w:tcPr>
          <w:p w14:paraId="648D3932" w14:textId="77777777" w:rsidR="009127D9" w:rsidRDefault="009127D9" w:rsidP="009127D9">
            <w:pPr>
              <w:jc w:val="center"/>
            </w:pPr>
            <w:r>
              <w:t>06/15</w:t>
            </w:r>
          </w:p>
          <w:p w14:paraId="3620A42E" w14:textId="51550B47" w:rsidR="009127D9" w:rsidRDefault="009127D9" w:rsidP="009127D9">
            <w:r>
              <w:t>1</w:t>
            </w:r>
            <w:r w:rsidR="00FE54A7">
              <w:t>4</w:t>
            </w:r>
            <w:r>
              <w:t>:3</w:t>
            </w:r>
            <w:r w:rsidR="00FE54A7">
              <w:t>0</w:t>
            </w:r>
          </w:p>
        </w:tc>
        <w:tc>
          <w:tcPr>
            <w:tcW w:w="829" w:type="dxa"/>
            <w:vAlign w:val="center"/>
          </w:tcPr>
          <w:p w14:paraId="331D8D9A" w14:textId="77777777" w:rsidR="009127D9" w:rsidRDefault="009127D9" w:rsidP="009127D9">
            <w:pPr>
              <w:jc w:val="center"/>
            </w:pPr>
            <w:r>
              <w:t>06/17</w:t>
            </w:r>
          </w:p>
          <w:p w14:paraId="1D474AE9" w14:textId="48540DB5" w:rsidR="009127D9" w:rsidRDefault="009127D9" w:rsidP="009127D9">
            <w:r>
              <w:t>15:</w:t>
            </w:r>
            <w:r w:rsidR="00FE54A7">
              <w:t>0</w:t>
            </w:r>
            <w:r>
              <w:t>8</w:t>
            </w:r>
          </w:p>
        </w:tc>
        <w:tc>
          <w:tcPr>
            <w:tcW w:w="829" w:type="dxa"/>
            <w:vAlign w:val="center"/>
          </w:tcPr>
          <w:p w14:paraId="235AC653" w14:textId="77777777" w:rsidR="009127D9" w:rsidRDefault="009127D9" w:rsidP="009127D9">
            <w:pPr>
              <w:jc w:val="center"/>
            </w:pPr>
            <w:r>
              <w:t>06/19</w:t>
            </w:r>
          </w:p>
          <w:p w14:paraId="5311958D" w14:textId="6FFFFC5D" w:rsidR="009127D9" w:rsidRDefault="009127D9" w:rsidP="009127D9">
            <w:r>
              <w:t>14:2</w:t>
            </w:r>
            <w:r w:rsidR="00FE54A7">
              <w:t>5</w:t>
            </w:r>
          </w:p>
        </w:tc>
        <w:tc>
          <w:tcPr>
            <w:tcW w:w="829" w:type="dxa"/>
            <w:vAlign w:val="center"/>
          </w:tcPr>
          <w:p w14:paraId="1B2C3363" w14:textId="77777777" w:rsidR="009127D9" w:rsidRDefault="009127D9" w:rsidP="009127D9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3EA2A1B8" w14:textId="09BC220D" w:rsidR="009127D9" w:rsidRDefault="009127D9" w:rsidP="009127D9">
            <w:r>
              <w:t>14:35</w:t>
            </w:r>
          </w:p>
        </w:tc>
        <w:tc>
          <w:tcPr>
            <w:tcW w:w="1276" w:type="dxa"/>
            <w:vMerge w:val="restart"/>
            <w:vAlign w:val="center"/>
          </w:tcPr>
          <w:p w14:paraId="7E29502E" w14:textId="03096F3E" w:rsidR="009127D9" w:rsidRDefault="00FE54A7" w:rsidP="009127D9">
            <w:pPr>
              <w:ind w:firstLineChars="100" w:firstLine="210"/>
            </w:pPr>
            <w:r>
              <w:t>185</w:t>
            </w:r>
            <w:r w:rsidR="009127D9">
              <w:t>.</w:t>
            </w:r>
            <w:r>
              <w:t>00</w:t>
            </w:r>
            <w:r w:rsidR="009127D9">
              <w:rPr>
                <w:rFonts w:hint="eastAsia"/>
              </w:rPr>
              <w:t>h</w:t>
            </w:r>
          </w:p>
        </w:tc>
      </w:tr>
      <w:tr w:rsidR="009127D9" w14:paraId="56FF0977" w14:textId="0F0EDFE9" w:rsidTr="00001C65">
        <w:trPr>
          <w:trHeight w:val="325"/>
          <w:jc w:val="center"/>
        </w:trPr>
        <w:tc>
          <w:tcPr>
            <w:tcW w:w="775" w:type="dxa"/>
            <w:vMerge/>
            <w:vAlign w:val="center"/>
          </w:tcPr>
          <w:p w14:paraId="550A2027" w14:textId="77777777" w:rsidR="009127D9" w:rsidRPr="00E906EE" w:rsidRDefault="009127D9" w:rsidP="009127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085B4805" w14:textId="77777777" w:rsidR="009127D9" w:rsidRPr="00A407C0" w:rsidRDefault="009127D9" w:rsidP="009127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378E4391" w14:textId="33D8A445" w:rsidR="009127D9" w:rsidRDefault="009127D9" w:rsidP="009127D9">
            <w:r>
              <w:t>10</w:t>
            </w:r>
            <w:r>
              <w:rPr>
                <w:rFonts w:hint="eastAsia"/>
              </w:rPr>
              <w:t>:</w:t>
            </w:r>
            <w:r w:rsidR="00FE54A7">
              <w:t>06</w:t>
            </w:r>
          </w:p>
        </w:tc>
        <w:tc>
          <w:tcPr>
            <w:tcW w:w="799" w:type="dxa"/>
            <w:vAlign w:val="center"/>
          </w:tcPr>
          <w:p w14:paraId="3723CCE5" w14:textId="77777777" w:rsidR="009127D9" w:rsidRDefault="009127D9" w:rsidP="009127D9">
            <w:pPr>
              <w:jc w:val="center"/>
            </w:pPr>
            <w:r>
              <w:t>06/25</w:t>
            </w:r>
          </w:p>
          <w:p w14:paraId="67C2E153" w14:textId="1115D78A" w:rsidR="009127D9" w:rsidRDefault="009127D9" w:rsidP="009127D9">
            <w:r>
              <w:rPr>
                <w:rFonts w:hint="eastAsia"/>
              </w:rPr>
              <w:t>1</w:t>
            </w:r>
            <w:r>
              <w:t>0:1</w:t>
            </w:r>
            <w:r w:rsidR="00FE54A7">
              <w:t>5</w:t>
            </w:r>
          </w:p>
        </w:tc>
        <w:tc>
          <w:tcPr>
            <w:tcW w:w="859" w:type="dxa"/>
            <w:vAlign w:val="center"/>
          </w:tcPr>
          <w:p w14:paraId="28265577" w14:textId="77777777" w:rsidR="009127D9" w:rsidRDefault="009127D9" w:rsidP="009127D9">
            <w:pPr>
              <w:jc w:val="center"/>
            </w:pPr>
            <w:r>
              <w:t>06/27</w:t>
            </w:r>
          </w:p>
          <w:p w14:paraId="3A4B0A37" w14:textId="10CAFE35" w:rsidR="009127D9" w:rsidRDefault="009127D9" w:rsidP="009127D9">
            <w:r>
              <w:t>14:</w:t>
            </w:r>
            <w:r w:rsidR="00FE54A7">
              <w:t>00</w:t>
            </w:r>
          </w:p>
        </w:tc>
        <w:tc>
          <w:tcPr>
            <w:tcW w:w="829" w:type="dxa"/>
            <w:vAlign w:val="center"/>
          </w:tcPr>
          <w:p w14:paraId="6BD3AA62" w14:textId="77777777" w:rsidR="009127D9" w:rsidRDefault="009127D9" w:rsidP="009127D9"/>
        </w:tc>
        <w:tc>
          <w:tcPr>
            <w:tcW w:w="831" w:type="dxa"/>
            <w:vAlign w:val="center"/>
          </w:tcPr>
          <w:p w14:paraId="323C599A" w14:textId="77777777" w:rsidR="009127D9" w:rsidRDefault="009127D9" w:rsidP="009127D9"/>
        </w:tc>
        <w:tc>
          <w:tcPr>
            <w:tcW w:w="830" w:type="dxa"/>
            <w:vAlign w:val="center"/>
          </w:tcPr>
          <w:p w14:paraId="50464748" w14:textId="77777777" w:rsidR="009127D9" w:rsidRDefault="009127D9" w:rsidP="009127D9"/>
        </w:tc>
        <w:tc>
          <w:tcPr>
            <w:tcW w:w="829" w:type="dxa"/>
            <w:vAlign w:val="center"/>
          </w:tcPr>
          <w:p w14:paraId="332962EF" w14:textId="77777777" w:rsidR="009127D9" w:rsidRDefault="009127D9" w:rsidP="009127D9"/>
        </w:tc>
        <w:tc>
          <w:tcPr>
            <w:tcW w:w="829" w:type="dxa"/>
            <w:vAlign w:val="center"/>
          </w:tcPr>
          <w:p w14:paraId="55C53321" w14:textId="77777777" w:rsidR="009127D9" w:rsidRDefault="009127D9" w:rsidP="009127D9"/>
        </w:tc>
        <w:tc>
          <w:tcPr>
            <w:tcW w:w="829" w:type="dxa"/>
            <w:vAlign w:val="center"/>
          </w:tcPr>
          <w:p w14:paraId="09475DB2" w14:textId="77777777" w:rsidR="009127D9" w:rsidRDefault="009127D9" w:rsidP="009127D9"/>
        </w:tc>
        <w:tc>
          <w:tcPr>
            <w:tcW w:w="829" w:type="dxa"/>
            <w:vAlign w:val="center"/>
          </w:tcPr>
          <w:p w14:paraId="008059BB" w14:textId="052D57CF" w:rsidR="009127D9" w:rsidRDefault="009127D9" w:rsidP="009127D9"/>
        </w:tc>
        <w:tc>
          <w:tcPr>
            <w:tcW w:w="1276" w:type="dxa"/>
            <w:vMerge/>
            <w:vAlign w:val="center"/>
          </w:tcPr>
          <w:p w14:paraId="43E4977E" w14:textId="77777777" w:rsidR="009127D9" w:rsidRDefault="009127D9" w:rsidP="009127D9"/>
        </w:tc>
      </w:tr>
      <w:tr w:rsidR="000663E5" w14:paraId="6F9943D1" w14:textId="3E359080" w:rsidTr="00001C65">
        <w:trPr>
          <w:trHeight w:val="315"/>
          <w:jc w:val="center"/>
        </w:trPr>
        <w:tc>
          <w:tcPr>
            <w:tcW w:w="775" w:type="dxa"/>
            <w:vMerge w:val="restart"/>
            <w:vAlign w:val="center"/>
          </w:tcPr>
          <w:p w14:paraId="602FC12A" w14:textId="5794562B" w:rsidR="008B6700" w:rsidRDefault="008B6700" w:rsidP="008B6700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828" w:type="dxa"/>
            <w:vAlign w:val="center"/>
          </w:tcPr>
          <w:p w14:paraId="3E34C320" w14:textId="6B6607AF" w:rsidR="008B6700" w:rsidRPr="00A407C0" w:rsidRDefault="008B6700" w:rsidP="009801A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9801AD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6DCAD6EB" w14:textId="07E2F3C7" w:rsidR="008B6700" w:rsidRDefault="008B6700" w:rsidP="009801AD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 w:rsidR="009801AD">
              <w:t>12</w:t>
            </w:r>
          </w:p>
        </w:tc>
        <w:tc>
          <w:tcPr>
            <w:tcW w:w="799" w:type="dxa"/>
            <w:vAlign w:val="center"/>
          </w:tcPr>
          <w:p w14:paraId="73CB180C" w14:textId="27D6B2AF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05</w:t>
            </w:r>
          </w:p>
          <w:p w14:paraId="19A3DFFF" w14:textId="0FA8B138" w:rsidR="008B6700" w:rsidRDefault="008B6700" w:rsidP="008B6700">
            <w:r>
              <w:rPr>
                <w:rFonts w:hint="eastAsia"/>
              </w:rPr>
              <w:t>1</w:t>
            </w:r>
            <w:r>
              <w:t>1:</w:t>
            </w:r>
            <w:r w:rsidR="009801AD">
              <w:t>27</w:t>
            </w:r>
          </w:p>
        </w:tc>
        <w:tc>
          <w:tcPr>
            <w:tcW w:w="859" w:type="dxa"/>
            <w:vAlign w:val="center"/>
          </w:tcPr>
          <w:p w14:paraId="7D9836A1" w14:textId="58146B9B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07</w:t>
            </w:r>
          </w:p>
          <w:p w14:paraId="3ED4FF65" w14:textId="5374BFBD" w:rsidR="008B6700" w:rsidRDefault="008B6700" w:rsidP="008B6700">
            <w:r>
              <w:t>14:35</w:t>
            </w:r>
          </w:p>
        </w:tc>
        <w:tc>
          <w:tcPr>
            <w:tcW w:w="829" w:type="dxa"/>
            <w:vAlign w:val="center"/>
          </w:tcPr>
          <w:p w14:paraId="50329D30" w14:textId="655D25BF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09</w:t>
            </w:r>
          </w:p>
          <w:p w14:paraId="0C56A3A8" w14:textId="574B5690" w:rsidR="008B6700" w:rsidRDefault="008B6700" w:rsidP="008B6700">
            <w:r>
              <w:t>14:</w:t>
            </w:r>
            <w:r w:rsidR="009801AD">
              <w:t>26</w:t>
            </w:r>
          </w:p>
        </w:tc>
        <w:tc>
          <w:tcPr>
            <w:tcW w:w="831" w:type="dxa"/>
            <w:vAlign w:val="center"/>
          </w:tcPr>
          <w:p w14:paraId="6600FAED" w14:textId="1952A4EE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2D10EF6" w14:textId="5BDB3975" w:rsidR="008B6700" w:rsidRDefault="008B6700" w:rsidP="008B6700">
            <w:r>
              <w:t>15:</w:t>
            </w:r>
            <w:r w:rsidR="009801AD">
              <w:t>12</w:t>
            </w:r>
          </w:p>
        </w:tc>
        <w:tc>
          <w:tcPr>
            <w:tcW w:w="830" w:type="dxa"/>
            <w:vAlign w:val="center"/>
          </w:tcPr>
          <w:p w14:paraId="460947D5" w14:textId="6DC3309C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3</w:t>
            </w:r>
          </w:p>
          <w:p w14:paraId="5937F6A4" w14:textId="1265EF88" w:rsidR="008B6700" w:rsidRDefault="008B6700" w:rsidP="008B6700">
            <w:r>
              <w:t>15:</w:t>
            </w:r>
            <w:r w:rsidR="009801AD">
              <w:t>00</w:t>
            </w:r>
          </w:p>
        </w:tc>
        <w:tc>
          <w:tcPr>
            <w:tcW w:w="829" w:type="dxa"/>
            <w:vAlign w:val="center"/>
          </w:tcPr>
          <w:p w14:paraId="47B18DAB" w14:textId="76A0AFC2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5</w:t>
            </w:r>
          </w:p>
          <w:p w14:paraId="52FDD468" w14:textId="776B298D" w:rsidR="008B6700" w:rsidRDefault="008B6700" w:rsidP="008B6700">
            <w:r>
              <w:t>15:</w:t>
            </w:r>
            <w:r w:rsidR="005846D9">
              <w:t>33</w:t>
            </w:r>
          </w:p>
        </w:tc>
        <w:tc>
          <w:tcPr>
            <w:tcW w:w="829" w:type="dxa"/>
            <w:vAlign w:val="center"/>
          </w:tcPr>
          <w:p w14:paraId="2D198FBF" w14:textId="0AE5BF16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7</w:t>
            </w:r>
          </w:p>
          <w:p w14:paraId="6ECA8A05" w14:textId="76E08297" w:rsidR="008B6700" w:rsidRDefault="008B6700" w:rsidP="008B6700">
            <w:r>
              <w:t>15:</w:t>
            </w:r>
            <w:r w:rsidR="005846D9">
              <w:t>38</w:t>
            </w:r>
          </w:p>
        </w:tc>
        <w:tc>
          <w:tcPr>
            <w:tcW w:w="829" w:type="dxa"/>
            <w:vAlign w:val="center"/>
          </w:tcPr>
          <w:p w14:paraId="1E48253A" w14:textId="7F143168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t>19</w:t>
            </w:r>
          </w:p>
          <w:p w14:paraId="6B1DE5C3" w14:textId="2E005D69" w:rsidR="008B6700" w:rsidRDefault="008B6700" w:rsidP="008B6700">
            <w:r>
              <w:t>14:</w:t>
            </w:r>
            <w:r w:rsidR="005846D9">
              <w:t>20</w:t>
            </w:r>
          </w:p>
        </w:tc>
        <w:tc>
          <w:tcPr>
            <w:tcW w:w="829" w:type="dxa"/>
            <w:vAlign w:val="center"/>
          </w:tcPr>
          <w:p w14:paraId="1C4F3ED2" w14:textId="6FC5DA5C" w:rsidR="008B6700" w:rsidRDefault="008B6700" w:rsidP="008B6700">
            <w:pPr>
              <w:jc w:val="center"/>
            </w:pPr>
            <w:r>
              <w:t>06</w:t>
            </w:r>
            <w:r w:rsidR="009801AD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04168979" w14:textId="5838A51B" w:rsidR="008B6700" w:rsidRDefault="008B6700" w:rsidP="008B6700">
            <w:r>
              <w:t>1</w:t>
            </w:r>
            <w:r w:rsidR="005846D9">
              <w:t>4</w:t>
            </w:r>
            <w:r>
              <w:t>:</w:t>
            </w:r>
            <w:r w:rsidR="005846D9">
              <w:t>35</w:t>
            </w:r>
          </w:p>
        </w:tc>
        <w:tc>
          <w:tcPr>
            <w:tcW w:w="1276" w:type="dxa"/>
            <w:vMerge w:val="restart"/>
            <w:vAlign w:val="center"/>
          </w:tcPr>
          <w:p w14:paraId="65E914B8" w14:textId="2FE4DFAE" w:rsidR="008B6700" w:rsidRDefault="005846D9" w:rsidP="008B6700">
            <w:pPr>
              <w:ind w:firstLineChars="100" w:firstLine="210"/>
            </w:pPr>
            <w:r>
              <w:t>255</w:t>
            </w:r>
            <w:r w:rsidR="008B6700">
              <w:t>.5</w:t>
            </w:r>
            <w:r>
              <w:t>0</w:t>
            </w:r>
            <w:r w:rsidR="008B6700">
              <w:rPr>
                <w:rFonts w:hint="eastAsia"/>
              </w:rPr>
              <w:t>h</w:t>
            </w:r>
          </w:p>
        </w:tc>
      </w:tr>
      <w:tr w:rsidR="009801AD" w14:paraId="61EA0227" w14:textId="07BB70C4" w:rsidTr="00001C65">
        <w:trPr>
          <w:trHeight w:val="315"/>
          <w:jc w:val="center"/>
        </w:trPr>
        <w:tc>
          <w:tcPr>
            <w:tcW w:w="775" w:type="dxa"/>
            <w:vMerge/>
            <w:vAlign w:val="center"/>
          </w:tcPr>
          <w:p w14:paraId="65767105" w14:textId="77777777" w:rsidR="009801AD" w:rsidRPr="00E906EE" w:rsidRDefault="009801AD" w:rsidP="009801A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6FD765F4" w14:textId="77777777" w:rsidR="009801AD" w:rsidRPr="00A407C0" w:rsidRDefault="009801AD" w:rsidP="009801A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6E258018" w14:textId="6332BA00" w:rsidR="009801AD" w:rsidRDefault="009801AD" w:rsidP="009801AD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 w:rsidR="005846D9">
              <w:t>2</w:t>
            </w:r>
            <w:r>
              <w:t>0</w:t>
            </w:r>
          </w:p>
        </w:tc>
        <w:tc>
          <w:tcPr>
            <w:tcW w:w="799" w:type="dxa"/>
            <w:vAlign w:val="center"/>
          </w:tcPr>
          <w:p w14:paraId="6B6CE4DB" w14:textId="77777777" w:rsidR="009801AD" w:rsidRDefault="009801AD" w:rsidP="009801AD">
            <w:pPr>
              <w:jc w:val="center"/>
            </w:pPr>
            <w:r>
              <w:t>06/25</w:t>
            </w:r>
          </w:p>
          <w:p w14:paraId="2FAFF88E" w14:textId="787AEBFE" w:rsidR="009801AD" w:rsidRDefault="009801AD" w:rsidP="009801AD">
            <w:r>
              <w:rPr>
                <w:rFonts w:hint="eastAsia"/>
              </w:rPr>
              <w:t>1</w:t>
            </w:r>
            <w:r>
              <w:t>0:1</w:t>
            </w:r>
            <w:r w:rsidR="005846D9">
              <w:t>3</w:t>
            </w:r>
          </w:p>
        </w:tc>
        <w:tc>
          <w:tcPr>
            <w:tcW w:w="859" w:type="dxa"/>
            <w:vAlign w:val="center"/>
          </w:tcPr>
          <w:p w14:paraId="5E274FBE" w14:textId="77777777" w:rsidR="009801AD" w:rsidRDefault="009801AD" w:rsidP="009801AD">
            <w:pPr>
              <w:jc w:val="center"/>
            </w:pPr>
            <w:r>
              <w:t>06/27</w:t>
            </w:r>
          </w:p>
          <w:p w14:paraId="0CDF1F5A" w14:textId="3B2D8E2D" w:rsidR="009801AD" w:rsidRDefault="009801AD" w:rsidP="009801AD">
            <w:r>
              <w:t>14:1</w:t>
            </w:r>
            <w:r w:rsidR="005846D9">
              <w:t>6</w:t>
            </w:r>
          </w:p>
        </w:tc>
        <w:tc>
          <w:tcPr>
            <w:tcW w:w="829" w:type="dxa"/>
            <w:vAlign w:val="center"/>
          </w:tcPr>
          <w:p w14:paraId="080A70E8" w14:textId="77777777" w:rsidR="009801AD" w:rsidRDefault="009801AD" w:rsidP="009801AD">
            <w:pPr>
              <w:jc w:val="center"/>
            </w:pPr>
            <w:r>
              <w:t>06/29</w:t>
            </w:r>
          </w:p>
          <w:p w14:paraId="66C28946" w14:textId="12F6B046" w:rsidR="009801AD" w:rsidRDefault="009801AD" w:rsidP="009801AD">
            <w:r>
              <w:t>15:</w:t>
            </w:r>
            <w:r w:rsidR="005846D9">
              <w:t>43</w:t>
            </w:r>
          </w:p>
        </w:tc>
        <w:tc>
          <w:tcPr>
            <w:tcW w:w="831" w:type="dxa"/>
            <w:vAlign w:val="center"/>
          </w:tcPr>
          <w:p w14:paraId="6E320FFA" w14:textId="77777777" w:rsidR="009801AD" w:rsidRDefault="009801AD" w:rsidP="009801AD">
            <w:pPr>
              <w:jc w:val="center"/>
            </w:pPr>
            <w:r>
              <w:t>07/01</w:t>
            </w:r>
          </w:p>
          <w:p w14:paraId="50192A81" w14:textId="3833CC41" w:rsidR="009801AD" w:rsidRDefault="009801AD" w:rsidP="009801AD">
            <w:r>
              <w:t>15:0</w:t>
            </w:r>
            <w:r w:rsidR="005846D9">
              <w:t>0</w:t>
            </w:r>
          </w:p>
        </w:tc>
        <w:tc>
          <w:tcPr>
            <w:tcW w:w="830" w:type="dxa"/>
            <w:vAlign w:val="center"/>
          </w:tcPr>
          <w:p w14:paraId="32DF7761" w14:textId="77777777" w:rsidR="009801AD" w:rsidRDefault="009801AD" w:rsidP="009801AD">
            <w:pPr>
              <w:jc w:val="center"/>
            </w:pPr>
            <w:r>
              <w:t>07/03</w:t>
            </w:r>
          </w:p>
          <w:p w14:paraId="70807C2A" w14:textId="41F3A02D" w:rsidR="009801AD" w:rsidRDefault="009801AD" w:rsidP="009801AD">
            <w:r>
              <w:t>15:15</w:t>
            </w:r>
          </w:p>
        </w:tc>
        <w:tc>
          <w:tcPr>
            <w:tcW w:w="829" w:type="dxa"/>
            <w:vAlign w:val="center"/>
          </w:tcPr>
          <w:p w14:paraId="5E700384" w14:textId="77777777" w:rsidR="009801AD" w:rsidRDefault="009801AD" w:rsidP="009801AD">
            <w:pPr>
              <w:jc w:val="center"/>
            </w:pPr>
            <w:r>
              <w:t>07/05</w:t>
            </w:r>
          </w:p>
          <w:p w14:paraId="0C284747" w14:textId="0A43B7AC" w:rsidR="009801AD" w:rsidRDefault="009801AD" w:rsidP="009801AD">
            <w:r>
              <w:t>14:09</w:t>
            </w:r>
          </w:p>
        </w:tc>
        <w:tc>
          <w:tcPr>
            <w:tcW w:w="829" w:type="dxa"/>
            <w:vAlign w:val="center"/>
          </w:tcPr>
          <w:p w14:paraId="44C34EE7" w14:textId="77777777" w:rsidR="009801AD" w:rsidRDefault="009801AD" w:rsidP="009801AD">
            <w:pPr>
              <w:jc w:val="center"/>
            </w:pPr>
            <w:r>
              <w:t>07/07</w:t>
            </w:r>
          </w:p>
          <w:p w14:paraId="0043378D" w14:textId="0E7B65C6" w:rsidR="009801AD" w:rsidRDefault="009801AD" w:rsidP="009801AD">
            <w:r>
              <w:t>14:</w:t>
            </w:r>
            <w:r w:rsidR="005846D9">
              <w:t>30</w:t>
            </w:r>
          </w:p>
        </w:tc>
        <w:tc>
          <w:tcPr>
            <w:tcW w:w="829" w:type="dxa"/>
            <w:vAlign w:val="center"/>
          </w:tcPr>
          <w:p w14:paraId="2DB6DE03" w14:textId="77777777" w:rsidR="009801AD" w:rsidRDefault="009801AD" w:rsidP="009801AD"/>
        </w:tc>
        <w:tc>
          <w:tcPr>
            <w:tcW w:w="829" w:type="dxa"/>
            <w:vAlign w:val="center"/>
          </w:tcPr>
          <w:p w14:paraId="0BDABF4F" w14:textId="763519A3" w:rsidR="009801AD" w:rsidRDefault="009801AD" w:rsidP="009801AD"/>
        </w:tc>
        <w:tc>
          <w:tcPr>
            <w:tcW w:w="1276" w:type="dxa"/>
            <w:vMerge/>
            <w:vAlign w:val="center"/>
          </w:tcPr>
          <w:p w14:paraId="24C3CAB7" w14:textId="77777777" w:rsidR="009801AD" w:rsidRDefault="009801AD" w:rsidP="009801AD"/>
        </w:tc>
      </w:tr>
      <w:tr w:rsidR="005846D9" w14:paraId="3498BE41" w14:textId="3EB97F12" w:rsidTr="00001C65">
        <w:trPr>
          <w:trHeight w:val="318"/>
          <w:jc w:val="center"/>
        </w:trPr>
        <w:tc>
          <w:tcPr>
            <w:tcW w:w="775" w:type="dxa"/>
            <w:vMerge w:val="restart"/>
            <w:vAlign w:val="center"/>
          </w:tcPr>
          <w:p w14:paraId="696184CE" w14:textId="64EA8969" w:rsidR="005846D9" w:rsidRPr="00E906EE" w:rsidRDefault="005846D9" w:rsidP="005846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828" w:type="dxa"/>
            <w:vAlign w:val="center"/>
          </w:tcPr>
          <w:p w14:paraId="0AC6714A" w14:textId="77777777" w:rsidR="005846D9" w:rsidRPr="00A407C0" w:rsidRDefault="005846D9" w:rsidP="005846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7DA9D820" w14:textId="704CE8F4" w:rsidR="005846D9" w:rsidRDefault="005846D9" w:rsidP="005846D9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37</w:t>
            </w:r>
          </w:p>
        </w:tc>
        <w:tc>
          <w:tcPr>
            <w:tcW w:w="799" w:type="dxa"/>
            <w:vAlign w:val="center"/>
          </w:tcPr>
          <w:p w14:paraId="2A2F6074" w14:textId="77777777" w:rsidR="005846D9" w:rsidRDefault="005846D9" w:rsidP="005846D9">
            <w:pPr>
              <w:jc w:val="center"/>
            </w:pPr>
            <w:r>
              <w:t>06/05</w:t>
            </w:r>
          </w:p>
          <w:p w14:paraId="77D54672" w14:textId="6228115F" w:rsidR="005846D9" w:rsidRDefault="005846D9" w:rsidP="005846D9">
            <w:r>
              <w:rPr>
                <w:rFonts w:hint="eastAsia"/>
              </w:rPr>
              <w:t>1</w:t>
            </w:r>
            <w:r>
              <w:t>1:15</w:t>
            </w:r>
          </w:p>
        </w:tc>
        <w:tc>
          <w:tcPr>
            <w:tcW w:w="859" w:type="dxa"/>
            <w:vAlign w:val="center"/>
          </w:tcPr>
          <w:p w14:paraId="7E907820" w14:textId="77777777" w:rsidR="005846D9" w:rsidRDefault="005846D9" w:rsidP="005846D9">
            <w:pPr>
              <w:jc w:val="center"/>
            </w:pPr>
            <w:r>
              <w:t>06/07</w:t>
            </w:r>
          </w:p>
          <w:p w14:paraId="4BFC894F" w14:textId="6DA3AC9C" w:rsidR="005846D9" w:rsidRDefault="005846D9" w:rsidP="005846D9">
            <w:r>
              <w:t>14:05</w:t>
            </w:r>
          </w:p>
        </w:tc>
        <w:tc>
          <w:tcPr>
            <w:tcW w:w="829" w:type="dxa"/>
            <w:vAlign w:val="center"/>
          </w:tcPr>
          <w:p w14:paraId="3064C9A6" w14:textId="77777777" w:rsidR="005846D9" w:rsidRDefault="005846D9" w:rsidP="005846D9">
            <w:pPr>
              <w:jc w:val="center"/>
            </w:pPr>
            <w:r>
              <w:t>06/09</w:t>
            </w:r>
          </w:p>
          <w:p w14:paraId="322C8C51" w14:textId="2598B734" w:rsidR="005846D9" w:rsidRDefault="005846D9" w:rsidP="005846D9">
            <w:r>
              <w:t>14:15</w:t>
            </w:r>
          </w:p>
        </w:tc>
        <w:tc>
          <w:tcPr>
            <w:tcW w:w="831" w:type="dxa"/>
            <w:vAlign w:val="center"/>
          </w:tcPr>
          <w:p w14:paraId="4C541984" w14:textId="77777777" w:rsidR="005846D9" w:rsidRDefault="005846D9" w:rsidP="005846D9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20FD97D" w14:textId="3D7246C1" w:rsidR="005846D9" w:rsidRDefault="005846D9" w:rsidP="005846D9">
            <w:r>
              <w:t>15:1</w:t>
            </w:r>
            <w:r w:rsidR="00C902BA">
              <w:t>0</w:t>
            </w:r>
          </w:p>
        </w:tc>
        <w:tc>
          <w:tcPr>
            <w:tcW w:w="830" w:type="dxa"/>
            <w:vAlign w:val="center"/>
          </w:tcPr>
          <w:p w14:paraId="1C38CC12" w14:textId="77777777" w:rsidR="005846D9" w:rsidRDefault="005846D9" w:rsidP="005846D9">
            <w:pPr>
              <w:jc w:val="center"/>
            </w:pPr>
            <w:r>
              <w:t>06/13</w:t>
            </w:r>
          </w:p>
          <w:p w14:paraId="651776FC" w14:textId="178BD099" w:rsidR="005846D9" w:rsidRDefault="005846D9" w:rsidP="005846D9">
            <w:r>
              <w:t>15:36</w:t>
            </w:r>
          </w:p>
        </w:tc>
        <w:tc>
          <w:tcPr>
            <w:tcW w:w="829" w:type="dxa"/>
            <w:vAlign w:val="center"/>
          </w:tcPr>
          <w:p w14:paraId="0374B8ED" w14:textId="77777777" w:rsidR="005846D9" w:rsidRDefault="005846D9" w:rsidP="005846D9">
            <w:pPr>
              <w:jc w:val="center"/>
            </w:pPr>
            <w:r>
              <w:t>06/15</w:t>
            </w:r>
          </w:p>
          <w:p w14:paraId="503C9503" w14:textId="22792F5C" w:rsidR="005846D9" w:rsidRDefault="005846D9" w:rsidP="005846D9">
            <w:r>
              <w:t>13:45</w:t>
            </w:r>
          </w:p>
        </w:tc>
        <w:tc>
          <w:tcPr>
            <w:tcW w:w="829" w:type="dxa"/>
            <w:vAlign w:val="center"/>
          </w:tcPr>
          <w:p w14:paraId="4B8ADFC6" w14:textId="77777777" w:rsidR="005846D9" w:rsidRDefault="005846D9" w:rsidP="005846D9">
            <w:pPr>
              <w:jc w:val="center"/>
            </w:pPr>
            <w:r>
              <w:t>06/17</w:t>
            </w:r>
          </w:p>
          <w:p w14:paraId="3F2D6A68" w14:textId="21F268FA" w:rsidR="005846D9" w:rsidRDefault="005846D9" w:rsidP="005846D9">
            <w:r>
              <w:t>14:20</w:t>
            </w:r>
          </w:p>
        </w:tc>
        <w:tc>
          <w:tcPr>
            <w:tcW w:w="829" w:type="dxa"/>
            <w:vAlign w:val="center"/>
          </w:tcPr>
          <w:p w14:paraId="1CADE2EC" w14:textId="77777777" w:rsidR="005846D9" w:rsidRDefault="005846D9" w:rsidP="005846D9">
            <w:pPr>
              <w:jc w:val="center"/>
            </w:pPr>
            <w:r>
              <w:t>06/19</w:t>
            </w:r>
          </w:p>
          <w:p w14:paraId="4C57FB36" w14:textId="2907587A" w:rsidR="005846D9" w:rsidRDefault="005846D9" w:rsidP="005846D9">
            <w:r>
              <w:t>14:35</w:t>
            </w:r>
          </w:p>
        </w:tc>
        <w:tc>
          <w:tcPr>
            <w:tcW w:w="829" w:type="dxa"/>
            <w:vAlign w:val="center"/>
          </w:tcPr>
          <w:p w14:paraId="2AC6C0FE" w14:textId="77777777" w:rsidR="005846D9" w:rsidRDefault="005846D9" w:rsidP="005846D9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5D30CF97" w14:textId="02BDEC6C" w:rsidR="005846D9" w:rsidRDefault="005846D9" w:rsidP="005846D9">
            <w:r>
              <w:t>14:0</w:t>
            </w:r>
            <w:r w:rsidR="00C902BA">
              <w:t>5</w:t>
            </w:r>
          </w:p>
        </w:tc>
        <w:tc>
          <w:tcPr>
            <w:tcW w:w="1276" w:type="dxa"/>
            <w:vMerge w:val="restart"/>
            <w:vAlign w:val="center"/>
          </w:tcPr>
          <w:p w14:paraId="6DB19AB3" w14:textId="412CF3E3" w:rsidR="005846D9" w:rsidRDefault="00C902BA" w:rsidP="005846D9">
            <w:pPr>
              <w:ind w:firstLineChars="100" w:firstLine="210"/>
            </w:pPr>
            <w:r>
              <w:t>424</w:t>
            </w:r>
            <w:r w:rsidR="005846D9">
              <w:t>.</w:t>
            </w:r>
            <w:r>
              <w:t>50</w:t>
            </w:r>
            <w:r w:rsidR="005846D9">
              <w:t>h</w:t>
            </w:r>
          </w:p>
        </w:tc>
      </w:tr>
      <w:tr w:rsidR="005846D9" w14:paraId="5AD89D2E" w14:textId="2F6D0AE1" w:rsidTr="00001C65">
        <w:trPr>
          <w:trHeight w:val="316"/>
          <w:jc w:val="center"/>
        </w:trPr>
        <w:tc>
          <w:tcPr>
            <w:tcW w:w="775" w:type="dxa"/>
            <w:vMerge/>
            <w:vAlign w:val="center"/>
          </w:tcPr>
          <w:p w14:paraId="5CED5E61" w14:textId="77777777" w:rsidR="005846D9" w:rsidRPr="00E906EE" w:rsidRDefault="005846D9" w:rsidP="005846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8CA7531" w14:textId="77777777" w:rsidR="005846D9" w:rsidRPr="00A407C0" w:rsidRDefault="005846D9" w:rsidP="005846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3AD8C124" w14:textId="49FEA527" w:rsidR="005846D9" w:rsidRDefault="005846D9" w:rsidP="005846D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00</w:t>
            </w:r>
          </w:p>
        </w:tc>
        <w:tc>
          <w:tcPr>
            <w:tcW w:w="799" w:type="dxa"/>
            <w:vAlign w:val="center"/>
          </w:tcPr>
          <w:p w14:paraId="6B8B6F51" w14:textId="77777777" w:rsidR="005846D9" w:rsidRDefault="005846D9" w:rsidP="005846D9">
            <w:pPr>
              <w:jc w:val="center"/>
            </w:pPr>
            <w:r>
              <w:t>06/25</w:t>
            </w:r>
          </w:p>
          <w:p w14:paraId="287661D7" w14:textId="5F3A744E" w:rsidR="005846D9" w:rsidRDefault="005846D9" w:rsidP="005846D9">
            <w:r>
              <w:rPr>
                <w:rFonts w:hint="eastAsia"/>
              </w:rPr>
              <w:t>1</w:t>
            </w:r>
            <w:r>
              <w:t>0:17</w:t>
            </w:r>
          </w:p>
        </w:tc>
        <w:tc>
          <w:tcPr>
            <w:tcW w:w="859" w:type="dxa"/>
            <w:vAlign w:val="center"/>
          </w:tcPr>
          <w:p w14:paraId="10E8BBAD" w14:textId="77777777" w:rsidR="005846D9" w:rsidRDefault="005846D9" w:rsidP="005846D9">
            <w:pPr>
              <w:jc w:val="center"/>
            </w:pPr>
            <w:r>
              <w:t>06/27</w:t>
            </w:r>
          </w:p>
          <w:p w14:paraId="60942DD3" w14:textId="4B749E75" w:rsidR="005846D9" w:rsidRDefault="005846D9" w:rsidP="005846D9">
            <w:r>
              <w:t>14:12</w:t>
            </w:r>
          </w:p>
        </w:tc>
        <w:tc>
          <w:tcPr>
            <w:tcW w:w="829" w:type="dxa"/>
            <w:vAlign w:val="center"/>
          </w:tcPr>
          <w:p w14:paraId="33A5E9F5" w14:textId="77777777" w:rsidR="005846D9" w:rsidRDefault="005846D9" w:rsidP="005846D9">
            <w:pPr>
              <w:jc w:val="center"/>
            </w:pPr>
            <w:r>
              <w:t>06/29</w:t>
            </w:r>
          </w:p>
          <w:p w14:paraId="2FAEE4C0" w14:textId="7F0D292D" w:rsidR="005846D9" w:rsidRDefault="005846D9" w:rsidP="005846D9">
            <w:r>
              <w:t>15:52</w:t>
            </w:r>
          </w:p>
        </w:tc>
        <w:tc>
          <w:tcPr>
            <w:tcW w:w="831" w:type="dxa"/>
            <w:vAlign w:val="center"/>
          </w:tcPr>
          <w:p w14:paraId="6FA06405" w14:textId="77777777" w:rsidR="005846D9" w:rsidRDefault="005846D9" w:rsidP="005846D9">
            <w:pPr>
              <w:jc w:val="center"/>
            </w:pPr>
            <w:r>
              <w:t>07/01</w:t>
            </w:r>
          </w:p>
          <w:p w14:paraId="638A5F35" w14:textId="7729F66B" w:rsidR="005846D9" w:rsidRDefault="005846D9" w:rsidP="005846D9">
            <w:r>
              <w:t>15:08</w:t>
            </w:r>
          </w:p>
        </w:tc>
        <w:tc>
          <w:tcPr>
            <w:tcW w:w="830" w:type="dxa"/>
            <w:vAlign w:val="center"/>
          </w:tcPr>
          <w:p w14:paraId="58BB9310" w14:textId="77777777" w:rsidR="005846D9" w:rsidRDefault="005846D9" w:rsidP="005846D9">
            <w:pPr>
              <w:jc w:val="center"/>
            </w:pPr>
            <w:r>
              <w:t>07/03</w:t>
            </w:r>
          </w:p>
          <w:p w14:paraId="4E735CB4" w14:textId="2F05A77A" w:rsidR="005846D9" w:rsidRDefault="005846D9" w:rsidP="005846D9">
            <w:r>
              <w:t>15:15</w:t>
            </w:r>
          </w:p>
        </w:tc>
        <w:tc>
          <w:tcPr>
            <w:tcW w:w="829" w:type="dxa"/>
            <w:vAlign w:val="center"/>
          </w:tcPr>
          <w:p w14:paraId="43ED3DCB" w14:textId="77777777" w:rsidR="005846D9" w:rsidRDefault="005846D9" w:rsidP="005846D9">
            <w:pPr>
              <w:jc w:val="center"/>
            </w:pPr>
            <w:r>
              <w:t>07/05</w:t>
            </w:r>
          </w:p>
          <w:p w14:paraId="3AB8472C" w14:textId="7F686717" w:rsidR="005846D9" w:rsidRDefault="005846D9" w:rsidP="005846D9">
            <w:r>
              <w:t>14:09</w:t>
            </w:r>
          </w:p>
        </w:tc>
        <w:tc>
          <w:tcPr>
            <w:tcW w:w="829" w:type="dxa"/>
            <w:vAlign w:val="center"/>
          </w:tcPr>
          <w:p w14:paraId="54E0C1BB" w14:textId="77777777" w:rsidR="005846D9" w:rsidRDefault="005846D9" w:rsidP="005846D9">
            <w:pPr>
              <w:jc w:val="center"/>
            </w:pPr>
            <w:r>
              <w:t>07/07</w:t>
            </w:r>
          </w:p>
          <w:p w14:paraId="4A8F3E66" w14:textId="4D74FFFE" w:rsidR="005846D9" w:rsidRDefault="005846D9" w:rsidP="005846D9">
            <w:r>
              <w:t>14:22</w:t>
            </w:r>
          </w:p>
        </w:tc>
        <w:tc>
          <w:tcPr>
            <w:tcW w:w="829" w:type="dxa"/>
            <w:vAlign w:val="center"/>
          </w:tcPr>
          <w:p w14:paraId="00DAFBA3" w14:textId="77777777" w:rsidR="005846D9" w:rsidRDefault="005846D9" w:rsidP="005846D9">
            <w:pPr>
              <w:jc w:val="center"/>
            </w:pPr>
            <w:r>
              <w:t>07/09</w:t>
            </w:r>
          </w:p>
          <w:p w14:paraId="7459999B" w14:textId="26AAAB3F" w:rsidR="005846D9" w:rsidRDefault="005846D9" w:rsidP="005846D9">
            <w:r>
              <w:t>14:05</w:t>
            </w:r>
          </w:p>
        </w:tc>
        <w:tc>
          <w:tcPr>
            <w:tcW w:w="829" w:type="dxa"/>
            <w:vAlign w:val="center"/>
          </w:tcPr>
          <w:p w14:paraId="3A0CA8D3" w14:textId="77777777" w:rsidR="005846D9" w:rsidRDefault="005846D9" w:rsidP="005846D9">
            <w:pPr>
              <w:jc w:val="center"/>
            </w:pPr>
            <w:r>
              <w:t>07/11</w:t>
            </w:r>
          </w:p>
          <w:p w14:paraId="194A84E2" w14:textId="12B58A4F" w:rsidR="005846D9" w:rsidRDefault="005846D9" w:rsidP="005846D9">
            <w:r>
              <w:t>13:45</w:t>
            </w:r>
          </w:p>
        </w:tc>
        <w:tc>
          <w:tcPr>
            <w:tcW w:w="1276" w:type="dxa"/>
            <w:vMerge/>
            <w:vAlign w:val="center"/>
          </w:tcPr>
          <w:p w14:paraId="0647B816" w14:textId="77777777" w:rsidR="005846D9" w:rsidRDefault="005846D9" w:rsidP="005846D9"/>
        </w:tc>
      </w:tr>
      <w:tr w:rsidR="005846D9" w14:paraId="5CA6275C" w14:textId="17E302D2" w:rsidTr="00001C65">
        <w:trPr>
          <w:trHeight w:val="316"/>
          <w:jc w:val="center"/>
        </w:trPr>
        <w:tc>
          <w:tcPr>
            <w:tcW w:w="775" w:type="dxa"/>
            <w:vMerge/>
            <w:vAlign w:val="center"/>
          </w:tcPr>
          <w:p w14:paraId="4312C7B3" w14:textId="77777777" w:rsidR="005846D9" w:rsidRPr="00E906EE" w:rsidRDefault="005846D9" w:rsidP="005846D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483DA57B" w14:textId="77777777" w:rsidR="005846D9" w:rsidRPr="00A407C0" w:rsidRDefault="005846D9" w:rsidP="005846D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3</w:t>
            </w:r>
          </w:p>
          <w:p w14:paraId="299A62F2" w14:textId="01D1CEEC" w:rsidR="005846D9" w:rsidRDefault="005846D9" w:rsidP="005846D9">
            <w:pPr>
              <w:jc w:val="center"/>
            </w:pPr>
            <w:r>
              <w:t>10</w:t>
            </w:r>
            <w:r>
              <w:rPr>
                <w:rFonts w:hint="eastAsia"/>
              </w:rPr>
              <w:t>:0</w:t>
            </w:r>
            <w:r w:rsidR="00C902BA">
              <w:t>0</w:t>
            </w:r>
          </w:p>
        </w:tc>
        <w:tc>
          <w:tcPr>
            <w:tcW w:w="799" w:type="dxa"/>
            <w:vAlign w:val="center"/>
          </w:tcPr>
          <w:p w14:paraId="59B8AE66" w14:textId="77777777" w:rsidR="005846D9" w:rsidRDefault="005846D9" w:rsidP="005846D9">
            <w:pPr>
              <w:jc w:val="center"/>
            </w:pPr>
            <w:r>
              <w:t>07/15</w:t>
            </w:r>
          </w:p>
          <w:p w14:paraId="22D2A94B" w14:textId="3E5E5881" w:rsidR="005846D9" w:rsidRDefault="005846D9" w:rsidP="005846D9">
            <w:r>
              <w:rPr>
                <w:rFonts w:hint="eastAsia"/>
              </w:rPr>
              <w:t>1</w:t>
            </w:r>
            <w:r>
              <w:t>1:</w:t>
            </w:r>
            <w:r w:rsidR="00C902BA">
              <w:t>15</w:t>
            </w:r>
          </w:p>
        </w:tc>
        <w:tc>
          <w:tcPr>
            <w:tcW w:w="859" w:type="dxa"/>
            <w:vAlign w:val="center"/>
          </w:tcPr>
          <w:p w14:paraId="6CD500F4" w14:textId="77777777" w:rsidR="005846D9" w:rsidRDefault="005846D9" w:rsidP="005846D9">
            <w:pPr>
              <w:jc w:val="center"/>
            </w:pPr>
            <w:r>
              <w:t>07/17</w:t>
            </w:r>
          </w:p>
          <w:p w14:paraId="06B571C0" w14:textId="207828F8" w:rsidR="005846D9" w:rsidRDefault="005846D9" w:rsidP="005846D9">
            <w:r>
              <w:t>14:</w:t>
            </w:r>
            <w:r w:rsidR="00C902BA">
              <w:t>17</w:t>
            </w:r>
          </w:p>
        </w:tc>
        <w:tc>
          <w:tcPr>
            <w:tcW w:w="829" w:type="dxa"/>
            <w:vAlign w:val="center"/>
          </w:tcPr>
          <w:p w14:paraId="3721558F" w14:textId="77777777" w:rsidR="005846D9" w:rsidRDefault="005846D9" w:rsidP="005846D9">
            <w:pPr>
              <w:jc w:val="center"/>
            </w:pPr>
            <w:r>
              <w:t>07/19</w:t>
            </w:r>
          </w:p>
          <w:p w14:paraId="79D97B82" w14:textId="30688C33" w:rsidR="005846D9" w:rsidRDefault="005846D9" w:rsidP="005846D9">
            <w:r>
              <w:t>14:1</w:t>
            </w:r>
            <w:r w:rsidR="00C902BA">
              <w:t>5</w:t>
            </w:r>
          </w:p>
        </w:tc>
        <w:tc>
          <w:tcPr>
            <w:tcW w:w="831" w:type="dxa"/>
            <w:vAlign w:val="center"/>
          </w:tcPr>
          <w:p w14:paraId="37A6A53F" w14:textId="77777777" w:rsidR="005846D9" w:rsidRDefault="005846D9" w:rsidP="005846D9">
            <w:pPr>
              <w:jc w:val="center"/>
            </w:pPr>
            <w:r>
              <w:t>07/21</w:t>
            </w:r>
          </w:p>
          <w:p w14:paraId="2764233D" w14:textId="714FD186" w:rsidR="005846D9" w:rsidRDefault="005846D9" w:rsidP="005846D9">
            <w:r>
              <w:t>15:0</w:t>
            </w:r>
            <w:r w:rsidR="00C902BA">
              <w:t>0</w:t>
            </w:r>
          </w:p>
        </w:tc>
        <w:tc>
          <w:tcPr>
            <w:tcW w:w="830" w:type="dxa"/>
            <w:vAlign w:val="center"/>
          </w:tcPr>
          <w:p w14:paraId="08F7ADC8" w14:textId="77777777" w:rsidR="005846D9" w:rsidRDefault="005846D9" w:rsidP="005846D9">
            <w:pPr>
              <w:jc w:val="center"/>
            </w:pPr>
            <w:r>
              <w:t>07/23</w:t>
            </w:r>
          </w:p>
          <w:p w14:paraId="47A89C1F" w14:textId="084AC64B" w:rsidR="005846D9" w:rsidRDefault="005846D9" w:rsidP="005846D9">
            <w:r>
              <w:t>15:</w:t>
            </w:r>
            <w:r w:rsidR="00C902BA">
              <w:t>20</w:t>
            </w:r>
          </w:p>
        </w:tc>
        <w:tc>
          <w:tcPr>
            <w:tcW w:w="829" w:type="dxa"/>
            <w:vAlign w:val="center"/>
          </w:tcPr>
          <w:p w14:paraId="46F8DAD1" w14:textId="77777777" w:rsidR="005846D9" w:rsidRDefault="005846D9" w:rsidP="005846D9">
            <w:pPr>
              <w:jc w:val="center"/>
            </w:pPr>
            <w:r>
              <w:t>07/25</w:t>
            </w:r>
          </w:p>
          <w:p w14:paraId="2A7A3D9C" w14:textId="2A23D572" w:rsidR="005846D9" w:rsidRDefault="005846D9" w:rsidP="005846D9">
            <w:r>
              <w:t>15:</w:t>
            </w:r>
            <w:r w:rsidR="00C902BA">
              <w:t>05</w:t>
            </w:r>
          </w:p>
        </w:tc>
        <w:tc>
          <w:tcPr>
            <w:tcW w:w="829" w:type="dxa"/>
            <w:vAlign w:val="center"/>
          </w:tcPr>
          <w:p w14:paraId="4C64E7F6" w14:textId="77777777" w:rsidR="005846D9" w:rsidRDefault="005846D9" w:rsidP="005846D9">
            <w:pPr>
              <w:jc w:val="center"/>
            </w:pPr>
            <w:r>
              <w:t>07/27</w:t>
            </w:r>
          </w:p>
          <w:p w14:paraId="2E9A562D" w14:textId="56239744" w:rsidR="005846D9" w:rsidRDefault="005846D9" w:rsidP="005846D9">
            <w:r>
              <w:t>15:25</w:t>
            </w:r>
          </w:p>
        </w:tc>
        <w:tc>
          <w:tcPr>
            <w:tcW w:w="829" w:type="dxa"/>
            <w:vAlign w:val="center"/>
          </w:tcPr>
          <w:p w14:paraId="70F2A573" w14:textId="77777777" w:rsidR="005846D9" w:rsidRDefault="005846D9" w:rsidP="005846D9">
            <w:pPr>
              <w:jc w:val="center"/>
            </w:pPr>
            <w:r>
              <w:t>07/29</w:t>
            </w:r>
          </w:p>
          <w:p w14:paraId="71E8C147" w14:textId="3E408E1E" w:rsidR="005846D9" w:rsidRDefault="005846D9" w:rsidP="005846D9">
            <w:r>
              <w:t>14:08</w:t>
            </w:r>
          </w:p>
        </w:tc>
        <w:tc>
          <w:tcPr>
            <w:tcW w:w="829" w:type="dxa"/>
            <w:vAlign w:val="center"/>
          </w:tcPr>
          <w:p w14:paraId="3231A379" w14:textId="77777777" w:rsidR="005846D9" w:rsidRDefault="005846D9" w:rsidP="005846D9">
            <w:pPr>
              <w:jc w:val="center"/>
            </w:pPr>
            <w:r>
              <w:t>07/31</w:t>
            </w:r>
          </w:p>
          <w:p w14:paraId="4283FDA3" w14:textId="1BE6D346" w:rsidR="005846D9" w:rsidRDefault="005846D9" w:rsidP="005846D9">
            <w:pPr>
              <w:jc w:val="center"/>
            </w:pPr>
            <w:r>
              <w:t>15:30</w:t>
            </w:r>
          </w:p>
        </w:tc>
        <w:tc>
          <w:tcPr>
            <w:tcW w:w="1276" w:type="dxa"/>
            <w:vMerge/>
            <w:vAlign w:val="center"/>
          </w:tcPr>
          <w:p w14:paraId="65C81E65" w14:textId="77777777" w:rsidR="005846D9" w:rsidRDefault="005846D9" w:rsidP="005846D9"/>
        </w:tc>
      </w:tr>
      <w:tr w:rsidR="0011171B" w14:paraId="7215E173" w14:textId="6031A32B" w:rsidTr="00001C65">
        <w:trPr>
          <w:trHeight w:val="475"/>
          <w:jc w:val="center"/>
        </w:trPr>
        <w:tc>
          <w:tcPr>
            <w:tcW w:w="775" w:type="dxa"/>
            <w:vMerge w:val="restart"/>
            <w:vAlign w:val="center"/>
          </w:tcPr>
          <w:p w14:paraId="51F6CCB2" w14:textId="5C309EE2" w:rsidR="0011171B" w:rsidRDefault="0011171B" w:rsidP="0011171B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</w:t>
            </w: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计算器</w:t>
            </w:r>
          </w:p>
        </w:tc>
        <w:tc>
          <w:tcPr>
            <w:tcW w:w="828" w:type="dxa"/>
            <w:vAlign w:val="center"/>
          </w:tcPr>
          <w:p w14:paraId="6B6BF40B" w14:textId="77777777" w:rsidR="0011171B" w:rsidRPr="00A407C0" w:rsidRDefault="0011171B" w:rsidP="0011171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lastRenderedPageBreak/>
              <w:t>06/03</w:t>
            </w:r>
          </w:p>
          <w:p w14:paraId="12FBBF73" w14:textId="30598971" w:rsidR="0011171B" w:rsidRDefault="0011171B" w:rsidP="0011171B">
            <w:pPr>
              <w:jc w:val="center"/>
            </w:pPr>
            <w:r>
              <w:lastRenderedPageBreak/>
              <w:t>09</w:t>
            </w:r>
            <w:r>
              <w:rPr>
                <w:rFonts w:hint="eastAsia"/>
              </w:rPr>
              <w:t>:</w:t>
            </w:r>
            <w:r>
              <w:t>41</w:t>
            </w:r>
          </w:p>
        </w:tc>
        <w:tc>
          <w:tcPr>
            <w:tcW w:w="799" w:type="dxa"/>
            <w:vAlign w:val="center"/>
          </w:tcPr>
          <w:p w14:paraId="71F97410" w14:textId="77777777" w:rsidR="0011171B" w:rsidRDefault="0011171B" w:rsidP="0011171B">
            <w:pPr>
              <w:jc w:val="center"/>
            </w:pPr>
            <w:r>
              <w:lastRenderedPageBreak/>
              <w:t>06/05</w:t>
            </w:r>
          </w:p>
          <w:p w14:paraId="5EEC656F" w14:textId="235F6C56" w:rsidR="0011171B" w:rsidRDefault="0011171B" w:rsidP="0011171B">
            <w:pPr>
              <w:jc w:val="center"/>
            </w:pPr>
            <w:r>
              <w:rPr>
                <w:rFonts w:hint="eastAsia"/>
              </w:rPr>
              <w:lastRenderedPageBreak/>
              <w:t>1</w:t>
            </w:r>
            <w:r>
              <w:t>0:17</w:t>
            </w:r>
          </w:p>
        </w:tc>
        <w:tc>
          <w:tcPr>
            <w:tcW w:w="859" w:type="dxa"/>
            <w:vAlign w:val="center"/>
          </w:tcPr>
          <w:p w14:paraId="7E854040" w14:textId="77777777" w:rsidR="0011171B" w:rsidRDefault="0011171B" w:rsidP="0011171B">
            <w:pPr>
              <w:jc w:val="center"/>
            </w:pPr>
            <w:r>
              <w:lastRenderedPageBreak/>
              <w:t>06/07</w:t>
            </w:r>
          </w:p>
          <w:p w14:paraId="2DFC382E" w14:textId="0F790AD3" w:rsidR="0011171B" w:rsidRDefault="0011171B" w:rsidP="0011171B">
            <w:pPr>
              <w:jc w:val="center"/>
            </w:pPr>
            <w:r>
              <w:lastRenderedPageBreak/>
              <w:t>14:05</w:t>
            </w:r>
          </w:p>
        </w:tc>
        <w:tc>
          <w:tcPr>
            <w:tcW w:w="829" w:type="dxa"/>
            <w:vAlign w:val="center"/>
          </w:tcPr>
          <w:p w14:paraId="2B6479AB" w14:textId="77777777" w:rsidR="0011171B" w:rsidRDefault="0011171B" w:rsidP="0011171B">
            <w:pPr>
              <w:jc w:val="center"/>
            </w:pPr>
            <w:r>
              <w:lastRenderedPageBreak/>
              <w:t>06/09</w:t>
            </w:r>
          </w:p>
          <w:p w14:paraId="400402EB" w14:textId="08B69129" w:rsidR="0011171B" w:rsidRDefault="0011171B" w:rsidP="0011171B">
            <w:pPr>
              <w:jc w:val="center"/>
            </w:pPr>
            <w:r>
              <w:lastRenderedPageBreak/>
              <w:t>15:35</w:t>
            </w:r>
          </w:p>
        </w:tc>
        <w:tc>
          <w:tcPr>
            <w:tcW w:w="831" w:type="dxa"/>
            <w:vAlign w:val="center"/>
          </w:tcPr>
          <w:p w14:paraId="7898A732" w14:textId="77777777" w:rsidR="0011171B" w:rsidRDefault="0011171B" w:rsidP="0011171B">
            <w:pPr>
              <w:jc w:val="center"/>
            </w:pPr>
            <w:r>
              <w:lastRenderedPageBreak/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4F0D2C6" w14:textId="0795AD48" w:rsidR="0011171B" w:rsidRDefault="0011171B" w:rsidP="0011171B">
            <w:pPr>
              <w:jc w:val="center"/>
            </w:pPr>
            <w:r>
              <w:lastRenderedPageBreak/>
              <w:t>14:50</w:t>
            </w:r>
          </w:p>
        </w:tc>
        <w:tc>
          <w:tcPr>
            <w:tcW w:w="830" w:type="dxa"/>
            <w:vAlign w:val="center"/>
          </w:tcPr>
          <w:p w14:paraId="310E7A8F" w14:textId="77777777" w:rsidR="0011171B" w:rsidRDefault="0011171B" w:rsidP="0011171B">
            <w:pPr>
              <w:jc w:val="center"/>
            </w:pPr>
            <w:r>
              <w:lastRenderedPageBreak/>
              <w:t>06/13</w:t>
            </w:r>
          </w:p>
          <w:p w14:paraId="55D2FB3A" w14:textId="75A1EBBB" w:rsidR="0011171B" w:rsidRDefault="0011171B" w:rsidP="0011171B">
            <w:pPr>
              <w:jc w:val="center"/>
            </w:pPr>
            <w:r>
              <w:lastRenderedPageBreak/>
              <w:t>15:05</w:t>
            </w:r>
          </w:p>
        </w:tc>
        <w:tc>
          <w:tcPr>
            <w:tcW w:w="829" w:type="dxa"/>
            <w:vAlign w:val="center"/>
          </w:tcPr>
          <w:p w14:paraId="74BDBDA7" w14:textId="77777777" w:rsidR="0011171B" w:rsidRDefault="0011171B" w:rsidP="0011171B">
            <w:pPr>
              <w:jc w:val="center"/>
            </w:pPr>
            <w:r>
              <w:lastRenderedPageBreak/>
              <w:t>06/15</w:t>
            </w:r>
          </w:p>
          <w:p w14:paraId="19FCBF4F" w14:textId="3A5256AD" w:rsidR="0011171B" w:rsidRDefault="0011171B" w:rsidP="0011171B">
            <w:pPr>
              <w:jc w:val="center"/>
            </w:pPr>
            <w:r>
              <w:lastRenderedPageBreak/>
              <w:t>13:43</w:t>
            </w:r>
          </w:p>
        </w:tc>
        <w:tc>
          <w:tcPr>
            <w:tcW w:w="829" w:type="dxa"/>
            <w:vAlign w:val="center"/>
          </w:tcPr>
          <w:p w14:paraId="38F744D9" w14:textId="77777777" w:rsidR="0011171B" w:rsidRDefault="0011171B" w:rsidP="0011171B">
            <w:pPr>
              <w:jc w:val="center"/>
            </w:pPr>
            <w:r>
              <w:lastRenderedPageBreak/>
              <w:t>06/17</w:t>
            </w:r>
          </w:p>
          <w:p w14:paraId="1043E802" w14:textId="783D602D" w:rsidR="0011171B" w:rsidRDefault="0011171B" w:rsidP="0011171B">
            <w:pPr>
              <w:jc w:val="center"/>
            </w:pPr>
            <w:r>
              <w:lastRenderedPageBreak/>
              <w:t>14:12</w:t>
            </w:r>
          </w:p>
        </w:tc>
        <w:tc>
          <w:tcPr>
            <w:tcW w:w="829" w:type="dxa"/>
            <w:vAlign w:val="center"/>
          </w:tcPr>
          <w:p w14:paraId="73F99F52" w14:textId="77777777" w:rsidR="0011171B" w:rsidRDefault="0011171B" w:rsidP="0011171B">
            <w:pPr>
              <w:jc w:val="center"/>
            </w:pPr>
            <w:r>
              <w:lastRenderedPageBreak/>
              <w:t>06/19</w:t>
            </w:r>
          </w:p>
          <w:p w14:paraId="182851F2" w14:textId="4AC2EFE7" w:rsidR="0011171B" w:rsidRDefault="0011171B" w:rsidP="0011171B">
            <w:pPr>
              <w:jc w:val="center"/>
            </w:pPr>
            <w:r>
              <w:lastRenderedPageBreak/>
              <w:t>14:16</w:t>
            </w:r>
          </w:p>
        </w:tc>
        <w:tc>
          <w:tcPr>
            <w:tcW w:w="829" w:type="dxa"/>
            <w:vAlign w:val="center"/>
          </w:tcPr>
          <w:p w14:paraId="3DEE3D6D" w14:textId="77777777" w:rsidR="0011171B" w:rsidRDefault="0011171B" w:rsidP="0011171B">
            <w:pPr>
              <w:jc w:val="center"/>
            </w:pPr>
            <w:r>
              <w:lastRenderedPageBreak/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1148FED0" w14:textId="1CD40191" w:rsidR="0011171B" w:rsidRDefault="0011171B" w:rsidP="0011171B">
            <w:pPr>
              <w:jc w:val="center"/>
            </w:pPr>
            <w:r>
              <w:lastRenderedPageBreak/>
              <w:t>14:55</w:t>
            </w:r>
          </w:p>
        </w:tc>
        <w:tc>
          <w:tcPr>
            <w:tcW w:w="1276" w:type="dxa"/>
            <w:vMerge w:val="restart"/>
            <w:vAlign w:val="center"/>
          </w:tcPr>
          <w:p w14:paraId="798B497F" w14:textId="6B9AFFED" w:rsidR="0011171B" w:rsidRDefault="00DB3971" w:rsidP="0011171B">
            <w:pPr>
              <w:ind w:firstLineChars="100" w:firstLine="210"/>
            </w:pPr>
            <w:r>
              <w:lastRenderedPageBreak/>
              <w:t>155.00</w:t>
            </w:r>
            <w:r w:rsidR="0011171B">
              <w:t>h</w:t>
            </w:r>
          </w:p>
        </w:tc>
      </w:tr>
      <w:tr w:rsidR="000663E5" w14:paraId="696062B3" w14:textId="17EEB667" w:rsidTr="00001C65">
        <w:trPr>
          <w:trHeight w:val="475"/>
          <w:jc w:val="center"/>
        </w:trPr>
        <w:tc>
          <w:tcPr>
            <w:tcW w:w="775" w:type="dxa"/>
            <w:vMerge/>
            <w:vAlign w:val="center"/>
          </w:tcPr>
          <w:p w14:paraId="3ABFFC62" w14:textId="77777777" w:rsidR="0079334A" w:rsidRPr="00E906EE" w:rsidRDefault="0079334A" w:rsidP="0079334A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602C53FE" w14:textId="77777777" w:rsidR="0011171B" w:rsidRPr="00A407C0" w:rsidRDefault="0011171B" w:rsidP="0011171B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4948B625" w14:textId="76FC467D" w:rsidR="0079334A" w:rsidRDefault="0011171B" w:rsidP="0011171B">
            <w:r>
              <w:t>10</w:t>
            </w:r>
            <w:r>
              <w:rPr>
                <w:rFonts w:hint="eastAsia"/>
              </w:rPr>
              <w:t>:</w:t>
            </w:r>
            <w:r>
              <w:t>30</w:t>
            </w:r>
          </w:p>
        </w:tc>
        <w:tc>
          <w:tcPr>
            <w:tcW w:w="799" w:type="dxa"/>
            <w:vAlign w:val="center"/>
          </w:tcPr>
          <w:p w14:paraId="05808B4E" w14:textId="77777777" w:rsidR="0079334A" w:rsidRDefault="0079334A" w:rsidP="0079334A"/>
        </w:tc>
        <w:tc>
          <w:tcPr>
            <w:tcW w:w="859" w:type="dxa"/>
            <w:vAlign w:val="center"/>
          </w:tcPr>
          <w:p w14:paraId="2F6CDBFF" w14:textId="77777777" w:rsidR="0079334A" w:rsidRDefault="0079334A" w:rsidP="0079334A"/>
        </w:tc>
        <w:tc>
          <w:tcPr>
            <w:tcW w:w="829" w:type="dxa"/>
            <w:vAlign w:val="center"/>
          </w:tcPr>
          <w:p w14:paraId="7E408300" w14:textId="77777777" w:rsidR="0079334A" w:rsidRDefault="0079334A" w:rsidP="0079334A"/>
        </w:tc>
        <w:tc>
          <w:tcPr>
            <w:tcW w:w="831" w:type="dxa"/>
            <w:vAlign w:val="center"/>
          </w:tcPr>
          <w:p w14:paraId="0BEE8E24" w14:textId="77777777" w:rsidR="0079334A" w:rsidRDefault="0079334A" w:rsidP="0079334A"/>
        </w:tc>
        <w:tc>
          <w:tcPr>
            <w:tcW w:w="830" w:type="dxa"/>
            <w:vAlign w:val="center"/>
          </w:tcPr>
          <w:p w14:paraId="59CFA75C" w14:textId="77777777" w:rsidR="0079334A" w:rsidRDefault="0079334A" w:rsidP="0079334A"/>
        </w:tc>
        <w:tc>
          <w:tcPr>
            <w:tcW w:w="829" w:type="dxa"/>
            <w:vAlign w:val="center"/>
          </w:tcPr>
          <w:p w14:paraId="0E545BAD" w14:textId="77777777" w:rsidR="0079334A" w:rsidRDefault="0079334A" w:rsidP="0079334A"/>
        </w:tc>
        <w:tc>
          <w:tcPr>
            <w:tcW w:w="829" w:type="dxa"/>
            <w:vAlign w:val="center"/>
          </w:tcPr>
          <w:p w14:paraId="554DBADD" w14:textId="77777777" w:rsidR="0079334A" w:rsidRDefault="0079334A" w:rsidP="0079334A"/>
        </w:tc>
        <w:tc>
          <w:tcPr>
            <w:tcW w:w="829" w:type="dxa"/>
            <w:vAlign w:val="center"/>
          </w:tcPr>
          <w:p w14:paraId="220680E9" w14:textId="77777777" w:rsidR="0079334A" w:rsidRDefault="0079334A" w:rsidP="0079334A"/>
        </w:tc>
        <w:tc>
          <w:tcPr>
            <w:tcW w:w="829" w:type="dxa"/>
            <w:vAlign w:val="center"/>
          </w:tcPr>
          <w:p w14:paraId="72420255" w14:textId="026A764A" w:rsidR="0079334A" w:rsidRDefault="0079334A" w:rsidP="0079334A"/>
        </w:tc>
        <w:tc>
          <w:tcPr>
            <w:tcW w:w="1276" w:type="dxa"/>
            <w:vMerge/>
            <w:vAlign w:val="center"/>
          </w:tcPr>
          <w:p w14:paraId="54454372" w14:textId="77777777" w:rsidR="0079334A" w:rsidRDefault="0079334A" w:rsidP="0079334A"/>
        </w:tc>
      </w:tr>
      <w:tr w:rsidR="000663E5" w14:paraId="2A2F5771" w14:textId="756EBE22" w:rsidTr="00001C65">
        <w:trPr>
          <w:trHeight w:val="475"/>
          <w:jc w:val="center"/>
        </w:trPr>
        <w:tc>
          <w:tcPr>
            <w:tcW w:w="775" w:type="dxa"/>
            <w:vAlign w:val="center"/>
          </w:tcPr>
          <w:p w14:paraId="30D32700" w14:textId="6D51677C" w:rsidR="00024B88" w:rsidRPr="00E906EE" w:rsidRDefault="00024B88" w:rsidP="00024B88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828" w:type="dxa"/>
            <w:vAlign w:val="center"/>
          </w:tcPr>
          <w:p w14:paraId="1A8E19F3" w14:textId="222B7127" w:rsidR="00024B88" w:rsidRPr="00A407C0" w:rsidRDefault="00A407C0" w:rsidP="00A407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216C6D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664A485" w14:textId="5886390C" w:rsidR="00024B88" w:rsidRDefault="00024B88" w:rsidP="00A407C0">
            <w:pPr>
              <w:jc w:val="center"/>
            </w:pPr>
            <w:r>
              <w:t>10</w:t>
            </w:r>
            <w:r>
              <w:rPr>
                <w:rFonts w:hint="eastAsia"/>
              </w:rPr>
              <w:t>:0</w:t>
            </w:r>
            <w:r>
              <w:t>0</w:t>
            </w:r>
          </w:p>
        </w:tc>
        <w:tc>
          <w:tcPr>
            <w:tcW w:w="799" w:type="dxa"/>
            <w:vAlign w:val="center"/>
          </w:tcPr>
          <w:p w14:paraId="61B61042" w14:textId="13719552" w:rsidR="00024B88" w:rsidRDefault="00A407C0" w:rsidP="00024B88">
            <w:pPr>
              <w:jc w:val="center"/>
            </w:pPr>
            <w:r>
              <w:t>06</w:t>
            </w:r>
            <w:r w:rsidR="0011171B">
              <w:t>/</w:t>
            </w:r>
            <w:r>
              <w:t>05</w:t>
            </w:r>
          </w:p>
          <w:p w14:paraId="2E0839C4" w14:textId="5E905267" w:rsidR="00024B88" w:rsidRDefault="00024B88" w:rsidP="00024B88">
            <w:r>
              <w:rPr>
                <w:rFonts w:hint="eastAsia"/>
              </w:rPr>
              <w:t>1</w:t>
            </w:r>
            <w:r>
              <w:t>1:30</w:t>
            </w:r>
          </w:p>
        </w:tc>
        <w:tc>
          <w:tcPr>
            <w:tcW w:w="859" w:type="dxa"/>
            <w:vAlign w:val="center"/>
          </w:tcPr>
          <w:p w14:paraId="464292B1" w14:textId="6807206C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>
              <w:t>07</w:t>
            </w:r>
          </w:p>
          <w:p w14:paraId="0C9CD791" w14:textId="403EB5CE" w:rsidR="00024B88" w:rsidRDefault="00A7021E" w:rsidP="00A7021E">
            <w:pPr>
              <w:jc w:val="center"/>
            </w:pPr>
            <w:r>
              <w:t>14:35</w:t>
            </w:r>
          </w:p>
        </w:tc>
        <w:tc>
          <w:tcPr>
            <w:tcW w:w="829" w:type="dxa"/>
            <w:vAlign w:val="center"/>
          </w:tcPr>
          <w:p w14:paraId="1F3C847E" w14:textId="756BCB67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>
              <w:t>09</w:t>
            </w:r>
          </w:p>
          <w:p w14:paraId="78069476" w14:textId="5B6A2684" w:rsidR="00024B88" w:rsidRDefault="00A7021E" w:rsidP="00A7021E">
            <w:r>
              <w:t>14:48</w:t>
            </w:r>
          </w:p>
        </w:tc>
        <w:tc>
          <w:tcPr>
            <w:tcW w:w="831" w:type="dxa"/>
            <w:vAlign w:val="center"/>
          </w:tcPr>
          <w:p w14:paraId="7F3D71CA" w14:textId="159CDEE5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rPr>
                <w:rFonts w:hint="eastAsia"/>
              </w:rPr>
              <w:t>1</w:t>
            </w:r>
            <w:r w:rsidR="00A7021E">
              <w:t>1</w:t>
            </w:r>
          </w:p>
          <w:p w14:paraId="2F7A7B50" w14:textId="0C5E7EF1" w:rsidR="00024B88" w:rsidRDefault="00A7021E" w:rsidP="00A7021E">
            <w:r>
              <w:t>15:05</w:t>
            </w:r>
          </w:p>
        </w:tc>
        <w:tc>
          <w:tcPr>
            <w:tcW w:w="830" w:type="dxa"/>
            <w:vAlign w:val="center"/>
          </w:tcPr>
          <w:p w14:paraId="7650D5B1" w14:textId="60A6AAFF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3</w:t>
            </w:r>
          </w:p>
          <w:p w14:paraId="08D97D10" w14:textId="7B6A6ED3" w:rsidR="00024B88" w:rsidRDefault="00A7021E" w:rsidP="00A7021E">
            <w:r>
              <w:t>15:15</w:t>
            </w:r>
          </w:p>
        </w:tc>
        <w:tc>
          <w:tcPr>
            <w:tcW w:w="829" w:type="dxa"/>
            <w:vAlign w:val="center"/>
          </w:tcPr>
          <w:p w14:paraId="01CB3AE6" w14:textId="595776BA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5</w:t>
            </w:r>
          </w:p>
          <w:p w14:paraId="1A9F8FDA" w14:textId="2D842ED4" w:rsidR="00024B88" w:rsidRDefault="00A7021E" w:rsidP="00A7021E">
            <w:r>
              <w:t>15:28</w:t>
            </w:r>
          </w:p>
        </w:tc>
        <w:tc>
          <w:tcPr>
            <w:tcW w:w="829" w:type="dxa"/>
            <w:vAlign w:val="center"/>
          </w:tcPr>
          <w:p w14:paraId="7588F293" w14:textId="48664EF3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7</w:t>
            </w:r>
          </w:p>
          <w:p w14:paraId="765E6B25" w14:textId="270EB1E9" w:rsidR="00024B88" w:rsidRDefault="00A7021E" w:rsidP="00A7021E">
            <w:r>
              <w:t>15:55</w:t>
            </w:r>
          </w:p>
        </w:tc>
        <w:tc>
          <w:tcPr>
            <w:tcW w:w="829" w:type="dxa"/>
            <w:vAlign w:val="center"/>
          </w:tcPr>
          <w:p w14:paraId="0B45250C" w14:textId="60DDE134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t>19</w:t>
            </w:r>
          </w:p>
          <w:p w14:paraId="1F415930" w14:textId="229CCCAE" w:rsidR="00024B88" w:rsidRDefault="00A7021E" w:rsidP="00A7021E">
            <w:r>
              <w:t>14:35</w:t>
            </w:r>
          </w:p>
        </w:tc>
        <w:tc>
          <w:tcPr>
            <w:tcW w:w="829" w:type="dxa"/>
            <w:vAlign w:val="center"/>
          </w:tcPr>
          <w:p w14:paraId="7DDD278D" w14:textId="3FE58280" w:rsidR="00A7021E" w:rsidRDefault="00A407C0" w:rsidP="00A7021E">
            <w:pPr>
              <w:jc w:val="center"/>
            </w:pPr>
            <w:r>
              <w:t>06</w:t>
            </w:r>
            <w:r w:rsidR="0011171B">
              <w:t>/</w:t>
            </w:r>
            <w:r w:rsidR="00A7021E">
              <w:rPr>
                <w:rFonts w:hint="eastAsia"/>
              </w:rPr>
              <w:t>2</w:t>
            </w:r>
            <w:r w:rsidR="00A7021E">
              <w:t>1</w:t>
            </w:r>
          </w:p>
          <w:p w14:paraId="2F8C0883" w14:textId="640C3743" w:rsidR="00024B88" w:rsidRDefault="00A7021E" w:rsidP="00A7021E">
            <w:r>
              <w:t>15:00</w:t>
            </w:r>
          </w:p>
        </w:tc>
        <w:tc>
          <w:tcPr>
            <w:tcW w:w="1276" w:type="dxa"/>
            <w:vAlign w:val="center"/>
          </w:tcPr>
          <w:p w14:paraId="0E4D4CC0" w14:textId="1144265A" w:rsidR="00024B88" w:rsidRDefault="00A407C0" w:rsidP="00024B88">
            <w:pPr>
              <w:ind w:firstLineChars="100" w:firstLine="210"/>
            </w:pPr>
            <w:r>
              <w:t>145</w:t>
            </w:r>
            <w:r w:rsidR="00DB3971">
              <w:t>.00</w:t>
            </w:r>
            <w:r w:rsidR="00024B88">
              <w:t>h</w:t>
            </w:r>
          </w:p>
        </w:tc>
      </w:tr>
      <w:tr w:rsidR="000663E5" w14:paraId="206195D3" w14:textId="558161BB" w:rsidTr="00001C65">
        <w:trPr>
          <w:trHeight w:val="480"/>
          <w:jc w:val="center"/>
        </w:trPr>
        <w:tc>
          <w:tcPr>
            <w:tcW w:w="775" w:type="dxa"/>
            <w:vMerge w:val="restart"/>
            <w:vAlign w:val="center"/>
          </w:tcPr>
          <w:p w14:paraId="42ED85FC" w14:textId="7E9BF52A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828" w:type="dxa"/>
            <w:vAlign w:val="center"/>
          </w:tcPr>
          <w:p w14:paraId="0062F736" w14:textId="61D94551" w:rsidR="008B6700" w:rsidRPr="00A407C0" w:rsidRDefault="008B6700" w:rsidP="008B67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F61957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B247F09" w14:textId="4AE75B6A" w:rsidR="008B6700" w:rsidRDefault="008B6700" w:rsidP="008B6700">
            <w:r>
              <w:t>10</w:t>
            </w:r>
            <w:r>
              <w:rPr>
                <w:rFonts w:hint="eastAsia"/>
              </w:rPr>
              <w:t>:</w:t>
            </w:r>
            <w:r w:rsidR="00BB3182">
              <w:t>10</w:t>
            </w:r>
          </w:p>
        </w:tc>
        <w:tc>
          <w:tcPr>
            <w:tcW w:w="799" w:type="dxa"/>
            <w:vAlign w:val="center"/>
          </w:tcPr>
          <w:p w14:paraId="51CF976C" w14:textId="642C1FBA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05</w:t>
            </w:r>
          </w:p>
          <w:p w14:paraId="622A3A3C" w14:textId="68928ED9" w:rsidR="008B6700" w:rsidRDefault="008B6700" w:rsidP="008B6700">
            <w:r>
              <w:rPr>
                <w:rFonts w:hint="eastAsia"/>
              </w:rPr>
              <w:t>1</w:t>
            </w:r>
            <w:r w:rsidR="00BB3182">
              <w:t>0</w:t>
            </w:r>
            <w:r>
              <w:t>:</w:t>
            </w:r>
            <w:r w:rsidR="00BB3182">
              <w:t>27</w:t>
            </w:r>
          </w:p>
        </w:tc>
        <w:tc>
          <w:tcPr>
            <w:tcW w:w="859" w:type="dxa"/>
            <w:vAlign w:val="center"/>
          </w:tcPr>
          <w:p w14:paraId="63FE314D" w14:textId="6448DBBD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07</w:t>
            </w:r>
          </w:p>
          <w:p w14:paraId="0908F1F5" w14:textId="7BF51D2C" w:rsidR="008B6700" w:rsidRDefault="008B6700" w:rsidP="008B6700">
            <w:r>
              <w:t>14:</w:t>
            </w:r>
            <w:r w:rsidR="00BB3182">
              <w:t>1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2E7597B9" w14:textId="03F292FC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09</w:t>
            </w:r>
          </w:p>
          <w:p w14:paraId="3736F588" w14:textId="001F5609" w:rsidR="008B6700" w:rsidRDefault="008B6700" w:rsidP="008B6700">
            <w:r>
              <w:t>1</w:t>
            </w:r>
            <w:r w:rsidR="00BB3182">
              <w:t>5</w:t>
            </w:r>
            <w:r>
              <w:t>:</w:t>
            </w:r>
            <w:r w:rsidR="00BB3182">
              <w:t>55</w:t>
            </w:r>
          </w:p>
        </w:tc>
        <w:tc>
          <w:tcPr>
            <w:tcW w:w="831" w:type="dxa"/>
            <w:vAlign w:val="center"/>
          </w:tcPr>
          <w:p w14:paraId="01C9B0FB" w14:textId="14D3314E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52763EB8" w14:textId="676412BE" w:rsidR="008B6700" w:rsidRDefault="008B6700" w:rsidP="008B6700">
            <w:r>
              <w:t>15:0</w:t>
            </w:r>
            <w:r w:rsidR="00BB3182">
              <w:t>0</w:t>
            </w:r>
          </w:p>
        </w:tc>
        <w:tc>
          <w:tcPr>
            <w:tcW w:w="830" w:type="dxa"/>
            <w:vAlign w:val="center"/>
          </w:tcPr>
          <w:p w14:paraId="56101D49" w14:textId="694A841B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3</w:t>
            </w:r>
          </w:p>
          <w:p w14:paraId="1D50EA4B" w14:textId="4340584E" w:rsidR="008B6700" w:rsidRDefault="008B6700" w:rsidP="008B6700">
            <w:r>
              <w:t>15:15</w:t>
            </w:r>
          </w:p>
        </w:tc>
        <w:tc>
          <w:tcPr>
            <w:tcW w:w="829" w:type="dxa"/>
            <w:vAlign w:val="center"/>
          </w:tcPr>
          <w:p w14:paraId="0CAC38E5" w14:textId="21FF5025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5</w:t>
            </w:r>
          </w:p>
          <w:p w14:paraId="443903BB" w14:textId="39D98AAF" w:rsidR="008B6700" w:rsidRDefault="008B6700" w:rsidP="008B6700">
            <w:r>
              <w:t>1</w:t>
            </w:r>
            <w:r w:rsidR="00BB3182">
              <w:t>4</w:t>
            </w:r>
            <w:r>
              <w:t>:</w:t>
            </w:r>
            <w:r w:rsidR="00BB3182">
              <w:t>0</w:t>
            </w:r>
            <w:r>
              <w:t>8</w:t>
            </w:r>
          </w:p>
        </w:tc>
        <w:tc>
          <w:tcPr>
            <w:tcW w:w="829" w:type="dxa"/>
            <w:vAlign w:val="center"/>
          </w:tcPr>
          <w:p w14:paraId="0C05F101" w14:textId="081401D2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7</w:t>
            </w:r>
          </w:p>
          <w:p w14:paraId="5A50F785" w14:textId="5C852681" w:rsidR="008B6700" w:rsidRDefault="008B6700" w:rsidP="008B6700">
            <w:r>
              <w:t>1</w:t>
            </w:r>
            <w:r w:rsidR="00BB3182">
              <w:t>4</w:t>
            </w:r>
            <w:r>
              <w:t>:</w:t>
            </w:r>
            <w:r w:rsidR="00BB3182">
              <w:t>32</w:t>
            </w:r>
          </w:p>
        </w:tc>
        <w:tc>
          <w:tcPr>
            <w:tcW w:w="829" w:type="dxa"/>
            <w:vAlign w:val="center"/>
          </w:tcPr>
          <w:p w14:paraId="66C40FF0" w14:textId="62602C03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t>19</w:t>
            </w:r>
          </w:p>
          <w:p w14:paraId="6F349A4E" w14:textId="08B57206" w:rsidR="008B6700" w:rsidRDefault="008B6700" w:rsidP="008B6700">
            <w:r>
              <w:t>14:3</w:t>
            </w:r>
            <w:r w:rsidR="00BB3182">
              <w:t>1</w:t>
            </w:r>
          </w:p>
        </w:tc>
        <w:tc>
          <w:tcPr>
            <w:tcW w:w="829" w:type="dxa"/>
            <w:vAlign w:val="center"/>
          </w:tcPr>
          <w:p w14:paraId="761ED47A" w14:textId="7F64C06B" w:rsidR="008B6700" w:rsidRDefault="008B6700" w:rsidP="008B6700">
            <w:pPr>
              <w:jc w:val="center"/>
            </w:pPr>
            <w:r>
              <w:t>06</w:t>
            </w:r>
            <w:r w:rsidR="00F61957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2D39E060" w14:textId="17CA3393" w:rsidR="008B6700" w:rsidRDefault="008B6700" w:rsidP="008B6700">
            <w:r>
              <w:t>15:00</w:t>
            </w:r>
          </w:p>
        </w:tc>
        <w:tc>
          <w:tcPr>
            <w:tcW w:w="1276" w:type="dxa"/>
            <w:vMerge w:val="restart"/>
            <w:vAlign w:val="center"/>
          </w:tcPr>
          <w:p w14:paraId="21998322" w14:textId="7136D349" w:rsidR="008B6700" w:rsidRDefault="00001C65" w:rsidP="008B6700">
            <w:pPr>
              <w:ind w:firstLineChars="100" w:firstLine="210"/>
            </w:pPr>
            <w:r>
              <w:t>409</w:t>
            </w:r>
            <w:r w:rsidR="008B6700">
              <w:t>.</w:t>
            </w:r>
            <w:r>
              <w:t>5</w:t>
            </w:r>
            <w:r w:rsidR="008B6700">
              <w:t>0h</w:t>
            </w:r>
          </w:p>
        </w:tc>
      </w:tr>
      <w:tr w:rsidR="000663E5" w14:paraId="2B0683D3" w14:textId="1496D855" w:rsidTr="00001C65">
        <w:trPr>
          <w:trHeight w:val="480"/>
          <w:jc w:val="center"/>
        </w:trPr>
        <w:tc>
          <w:tcPr>
            <w:tcW w:w="775" w:type="dxa"/>
            <w:vMerge/>
            <w:vAlign w:val="center"/>
          </w:tcPr>
          <w:p w14:paraId="1C579C70" w14:textId="77777777" w:rsidR="00F61957" w:rsidRPr="00E906EE" w:rsidRDefault="00F61957" w:rsidP="00F61957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1C36C46" w14:textId="4809958F" w:rsidR="00F61957" w:rsidRPr="00A407C0" w:rsidRDefault="00F61957" w:rsidP="00F6195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23</w:t>
            </w:r>
          </w:p>
          <w:p w14:paraId="65DA3B21" w14:textId="4C47E2E5" w:rsidR="00F61957" w:rsidRDefault="00F61957" w:rsidP="00F61957">
            <w:r>
              <w:t>10</w:t>
            </w:r>
            <w:r>
              <w:rPr>
                <w:rFonts w:hint="eastAsia"/>
              </w:rPr>
              <w:t>:0</w:t>
            </w:r>
            <w:r w:rsidR="00BB3182">
              <w:t>9</w:t>
            </w:r>
          </w:p>
        </w:tc>
        <w:tc>
          <w:tcPr>
            <w:tcW w:w="799" w:type="dxa"/>
            <w:vAlign w:val="center"/>
          </w:tcPr>
          <w:p w14:paraId="038B445B" w14:textId="7A5CA64B" w:rsidR="00F61957" w:rsidRDefault="00F61957" w:rsidP="00F61957">
            <w:pPr>
              <w:jc w:val="center"/>
            </w:pPr>
            <w:r>
              <w:t>06/25</w:t>
            </w:r>
          </w:p>
          <w:p w14:paraId="001B3B82" w14:textId="0F8C9934" w:rsidR="00F61957" w:rsidRDefault="00F61957" w:rsidP="00F61957">
            <w:r>
              <w:rPr>
                <w:rFonts w:hint="eastAsia"/>
              </w:rPr>
              <w:t>1</w:t>
            </w:r>
            <w:r>
              <w:t>1:</w:t>
            </w:r>
            <w:r w:rsidR="00BB3182">
              <w:t>2</w:t>
            </w:r>
            <w:r>
              <w:t>0</w:t>
            </w:r>
          </w:p>
        </w:tc>
        <w:tc>
          <w:tcPr>
            <w:tcW w:w="859" w:type="dxa"/>
            <w:vAlign w:val="center"/>
          </w:tcPr>
          <w:p w14:paraId="60BBECF5" w14:textId="5DF07BD6" w:rsidR="00F61957" w:rsidRDefault="00F61957" w:rsidP="00F61957">
            <w:pPr>
              <w:jc w:val="center"/>
            </w:pPr>
            <w:r>
              <w:t>06/27</w:t>
            </w:r>
          </w:p>
          <w:p w14:paraId="2FC68786" w14:textId="531F0C6F" w:rsidR="00F61957" w:rsidRDefault="00F61957" w:rsidP="00F61957">
            <w:r>
              <w:t>14:</w:t>
            </w:r>
            <w:r w:rsidR="00BB3182">
              <w:t>24</w:t>
            </w:r>
          </w:p>
        </w:tc>
        <w:tc>
          <w:tcPr>
            <w:tcW w:w="829" w:type="dxa"/>
            <w:vAlign w:val="center"/>
          </w:tcPr>
          <w:p w14:paraId="52A30900" w14:textId="3B6584B8" w:rsidR="00F61957" w:rsidRDefault="00F61957" w:rsidP="00F61957">
            <w:pPr>
              <w:jc w:val="center"/>
            </w:pPr>
            <w:r>
              <w:t>06/29</w:t>
            </w:r>
          </w:p>
          <w:p w14:paraId="6E49FA58" w14:textId="7C10EB06" w:rsidR="00F61957" w:rsidRDefault="00F61957" w:rsidP="00F61957">
            <w:r>
              <w:t>14:</w:t>
            </w:r>
            <w:r w:rsidR="00BB3182">
              <w:t>1</w:t>
            </w:r>
            <w:r>
              <w:t>8</w:t>
            </w:r>
          </w:p>
        </w:tc>
        <w:tc>
          <w:tcPr>
            <w:tcW w:w="831" w:type="dxa"/>
            <w:vAlign w:val="center"/>
          </w:tcPr>
          <w:p w14:paraId="1D80CA4C" w14:textId="27BB0932" w:rsidR="00F61957" w:rsidRDefault="00F61957" w:rsidP="00F61957">
            <w:pPr>
              <w:jc w:val="center"/>
            </w:pPr>
            <w:r>
              <w:t>07/01</w:t>
            </w:r>
          </w:p>
          <w:p w14:paraId="2715E1F4" w14:textId="5390346F" w:rsidR="00F61957" w:rsidRDefault="00F61957" w:rsidP="00F61957">
            <w:r>
              <w:t>15:</w:t>
            </w:r>
            <w:r w:rsidR="00BB3182">
              <w:t>15</w:t>
            </w:r>
          </w:p>
        </w:tc>
        <w:tc>
          <w:tcPr>
            <w:tcW w:w="830" w:type="dxa"/>
            <w:vAlign w:val="center"/>
          </w:tcPr>
          <w:p w14:paraId="138C3A50" w14:textId="154514A0" w:rsidR="00F61957" w:rsidRDefault="00F61957" w:rsidP="00F61957">
            <w:pPr>
              <w:jc w:val="center"/>
            </w:pPr>
            <w:r>
              <w:t>07/03</w:t>
            </w:r>
          </w:p>
          <w:p w14:paraId="0D8A1B58" w14:textId="3D4A3FF1" w:rsidR="00F61957" w:rsidRDefault="00F61957" w:rsidP="00F61957">
            <w:r>
              <w:t>15:</w:t>
            </w:r>
            <w:r w:rsidR="00BB3182">
              <w:t>00</w:t>
            </w:r>
          </w:p>
        </w:tc>
        <w:tc>
          <w:tcPr>
            <w:tcW w:w="829" w:type="dxa"/>
            <w:vAlign w:val="center"/>
          </w:tcPr>
          <w:p w14:paraId="56F7E2BA" w14:textId="1BEA566D" w:rsidR="00F61957" w:rsidRDefault="00F61957" w:rsidP="00F61957">
            <w:pPr>
              <w:jc w:val="center"/>
            </w:pPr>
            <w:r>
              <w:t>07/05</w:t>
            </w:r>
          </w:p>
          <w:p w14:paraId="0647C04F" w14:textId="6FED4672" w:rsidR="00F61957" w:rsidRDefault="00F61957" w:rsidP="00F61957">
            <w:r>
              <w:t>15:</w:t>
            </w:r>
            <w:r w:rsidR="00BB3182">
              <w:t>30</w:t>
            </w:r>
          </w:p>
        </w:tc>
        <w:tc>
          <w:tcPr>
            <w:tcW w:w="829" w:type="dxa"/>
            <w:vAlign w:val="center"/>
          </w:tcPr>
          <w:p w14:paraId="3CD37DDB" w14:textId="5AB27278" w:rsidR="00F61957" w:rsidRDefault="00F61957" w:rsidP="00F61957">
            <w:pPr>
              <w:jc w:val="center"/>
            </w:pPr>
            <w:r>
              <w:t>07/07</w:t>
            </w:r>
          </w:p>
          <w:p w14:paraId="09A9592A" w14:textId="315B767A" w:rsidR="00F61957" w:rsidRDefault="00F61957" w:rsidP="00F61957">
            <w:r>
              <w:t>15:</w:t>
            </w:r>
            <w:r w:rsidR="00BB3182">
              <w:t>4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43D173E6" w14:textId="0D8FFBD7" w:rsidR="00F61957" w:rsidRDefault="00F61957" w:rsidP="00F61957">
            <w:pPr>
              <w:jc w:val="center"/>
            </w:pPr>
            <w:r>
              <w:t>07/09</w:t>
            </w:r>
          </w:p>
          <w:p w14:paraId="40CE5828" w14:textId="658434C1" w:rsidR="00F61957" w:rsidRDefault="00F61957" w:rsidP="00F61957">
            <w:r>
              <w:t>14:</w:t>
            </w:r>
            <w:r w:rsidR="00BB3182">
              <w:t>2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183D10D1" w14:textId="5F29FB59" w:rsidR="00F61957" w:rsidRDefault="00F61957" w:rsidP="00F61957">
            <w:pPr>
              <w:jc w:val="center"/>
            </w:pPr>
            <w:r>
              <w:t>07/11</w:t>
            </w:r>
          </w:p>
          <w:p w14:paraId="68193B58" w14:textId="2B794CB2" w:rsidR="00F61957" w:rsidRDefault="00F61957" w:rsidP="00F61957">
            <w:r>
              <w:t>1</w:t>
            </w:r>
            <w:r w:rsidR="00BB3182">
              <w:t>4</w:t>
            </w:r>
            <w:r>
              <w:t>:</w:t>
            </w:r>
            <w:r w:rsidR="00BB3182">
              <w:t>55</w:t>
            </w:r>
          </w:p>
        </w:tc>
        <w:tc>
          <w:tcPr>
            <w:tcW w:w="1276" w:type="dxa"/>
            <w:vMerge/>
            <w:vAlign w:val="center"/>
          </w:tcPr>
          <w:p w14:paraId="06F6EBF5" w14:textId="77777777" w:rsidR="00F61957" w:rsidRDefault="00F61957" w:rsidP="00F61957"/>
        </w:tc>
      </w:tr>
      <w:tr w:rsidR="00001C65" w14:paraId="671E5D73" w14:textId="6A38D8B8" w:rsidTr="00001C65">
        <w:trPr>
          <w:trHeight w:val="480"/>
          <w:jc w:val="center"/>
        </w:trPr>
        <w:tc>
          <w:tcPr>
            <w:tcW w:w="775" w:type="dxa"/>
            <w:vMerge/>
            <w:vAlign w:val="center"/>
          </w:tcPr>
          <w:p w14:paraId="33FBFBDC" w14:textId="77777777" w:rsidR="00001C65" w:rsidRPr="00E906EE" w:rsidRDefault="00001C65" w:rsidP="00F61957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7B6F81E5" w14:textId="651A7C5C" w:rsidR="00001C65" w:rsidRPr="00A407C0" w:rsidRDefault="00001C65" w:rsidP="00F6195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3</w:t>
            </w:r>
          </w:p>
          <w:p w14:paraId="5C3A50DE" w14:textId="4D395CBD" w:rsidR="00001C65" w:rsidRDefault="00001C65" w:rsidP="00F61957">
            <w:r>
              <w:t>10</w:t>
            </w:r>
            <w:r>
              <w:rPr>
                <w:rFonts w:hint="eastAsia"/>
              </w:rPr>
              <w:t>:</w:t>
            </w:r>
            <w:r>
              <w:t>25</w:t>
            </w:r>
          </w:p>
        </w:tc>
        <w:tc>
          <w:tcPr>
            <w:tcW w:w="799" w:type="dxa"/>
            <w:vAlign w:val="center"/>
          </w:tcPr>
          <w:p w14:paraId="603EB72B" w14:textId="2F478005" w:rsidR="00001C65" w:rsidRDefault="00001C65" w:rsidP="00F61957">
            <w:pPr>
              <w:jc w:val="center"/>
            </w:pPr>
            <w:r>
              <w:t>07/15</w:t>
            </w:r>
          </w:p>
          <w:p w14:paraId="443D4A5C" w14:textId="65291EA2" w:rsidR="00001C65" w:rsidRDefault="00001C65" w:rsidP="00F61957">
            <w:r>
              <w:rPr>
                <w:rFonts w:hint="eastAsia"/>
              </w:rPr>
              <w:t>1</w:t>
            </w:r>
            <w:r>
              <w:t>1:15</w:t>
            </w:r>
          </w:p>
        </w:tc>
        <w:tc>
          <w:tcPr>
            <w:tcW w:w="859" w:type="dxa"/>
            <w:vAlign w:val="center"/>
          </w:tcPr>
          <w:p w14:paraId="033B1718" w14:textId="33E808DC" w:rsidR="00001C65" w:rsidRDefault="00001C65" w:rsidP="00F61957">
            <w:pPr>
              <w:jc w:val="center"/>
            </w:pPr>
            <w:r>
              <w:t>07/17</w:t>
            </w:r>
          </w:p>
          <w:p w14:paraId="7E5A92F8" w14:textId="0CF1A6AC" w:rsidR="00001C65" w:rsidRDefault="00001C65" w:rsidP="00F61957">
            <w:r>
              <w:t>14:35</w:t>
            </w:r>
          </w:p>
        </w:tc>
        <w:tc>
          <w:tcPr>
            <w:tcW w:w="829" w:type="dxa"/>
            <w:vAlign w:val="center"/>
          </w:tcPr>
          <w:p w14:paraId="1C61EEE5" w14:textId="545B5B44" w:rsidR="00001C65" w:rsidRDefault="00001C65" w:rsidP="00F61957">
            <w:pPr>
              <w:jc w:val="center"/>
            </w:pPr>
            <w:r>
              <w:t>07/19</w:t>
            </w:r>
          </w:p>
          <w:p w14:paraId="73C53558" w14:textId="27D7C330" w:rsidR="00001C65" w:rsidRDefault="00001C65" w:rsidP="00F61957">
            <w:r>
              <w:t>14:28</w:t>
            </w:r>
          </w:p>
        </w:tc>
        <w:tc>
          <w:tcPr>
            <w:tcW w:w="831" w:type="dxa"/>
            <w:vAlign w:val="center"/>
          </w:tcPr>
          <w:p w14:paraId="53230FA4" w14:textId="77777777" w:rsidR="00001C65" w:rsidRDefault="00001C65" w:rsidP="00F61957">
            <w:pPr>
              <w:jc w:val="center"/>
            </w:pPr>
            <w:r>
              <w:t>07/21</w:t>
            </w:r>
          </w:p>
          <w:p w14:paraId="1F195F24" w14:textId="77777777" w:rsidR="00001C65" w:rsidRDefault="00001C65" w:rsidP="00F61957">
            <w:r>
              <w:t>15:23</w:t>
            </w:r>
          </w:p>
        </w:tc>
        <w:tc>
          <w:tcPr>
            <w:tcW w:w="830" w:type="dxa"/>
            <w:vAlign w:val="center"/>
          </w:tcPr>
          <w:p w14:paraId="30219A27" w14:textId="1C4BB2DC" w:rsidR="00001C65" w:rsidRDefault="00001C65" w:rsidP="00F61957">
            <w:pPr>
              <w:jc w:val="center"/>
            </w:pPr>
            <w:r>
              <w:t>07/23</w:t>
            </w:r>
          </w:p>
          <w:p w14:paraId="5BD762F6" w14:textId="142389B6" w:rsidR="00001C65" w:rsidRDefault="00001C65" w:rsidP="00F61957">
            <w:r>
              <w:t>15:15</w:t>
            </w:r>
          </w:p>
        </w:tc>
        <w:tc>
          <w:tcPr>
            <w:tcW w:w="829" w:type="dxa"/>
            <w:vAlign w:val="center"/>
          </w:tcPr>
          <w:p w14:paraId="2AD89CD3" w14:textId="58A67981" w:rsidR="00001C65" w:rsidRDefault="00001C65" w:rsidP="00F61957">
            <w:pPr>
              <w:jc w:val="center"/>
            </w:pPr>
            <w:r>
              <w:t>07/25</w:t>
            </w:r>
          </w:p>
          <w:p w14:paraId="70FC4DC2" w14:textId="339BE46F" w:rsidR="00001C65" w:rsidRDefault="00001C65" w:rsidP="00F61957">
            <w:r>
              <w:t>15:20</w:t>
            </w:r>
          </w:p>
        </w:tc>
        <w:tc>
          <w:tcPr>
            <w:tcW w:w="829" w:type="dxa"/>
            <w:vAlign w:val="center"/>
          </w:tcPr>
          <w:p w14:paraId="65F286B2" w14:textId="06C795C8" w:rsidR="00001C65" w:rsidRDefault="00001C65" w:rsidP="00F61957">
            <w:pPr>
              <w:jc w:val="center"/>
            </w:pPr>
            <w:r>
              <w:t>07/27</w:t>
            </w:r>
          </w:p>
          <w:p w14:paraId="1A3FF5E1" w14:textId="7CC7B39B" w:rsidR="00001C65" w:rsidRDefault="00001C65" w:rsidP="00F61957">
            <w:r>
              <w:t>15:23</w:t>
            </w:r>
          </w:p>
        </w:tc>
        <w:tc>
          <w:tcPr>
            <w:tcW w:w="829" w:type="dxa"/>
            <w:vAlign w:val="center"/>
          </w:tcPr>
          <w:p w14:paraId="099BFEF2" w14:textId="24905161" w:rsidR="00001C65" w:rsidRDefault="00001C65" w:rsidP="00F61957">
            <w:pPr>
              <w:jc w:val="center"/>
            </w:pPr>
            <w:r>
              <w:t>07/29</w:t>
            </w:r>
          </w:p>
          <w:p w14:paraId="22C86985" w14:textId="4B961ED2" w:rsidR="00001C65" w:rsidRDefault="00001C65" w:rsidP="00F61957">
            <w:r>
              <w:t>14:30</w:t>
            </w:r>
          </w:p>
        </w:tc>
        <w:tc>
          <w:tcPr>
            <w:tcW w:w="829" w:type="dxa"/>
            <w:vAlign w:val="center"/>
          </w:tcPr>
          <w:p w14:paraId="64FA0854" w14:textId="75870EEF" w:rsidR="00001C65" w:rsidRDefault="00001C65" w:rsidP="00F61957"/>
        </w:tc>
        <w:tc>
          <w:tcPr>
            <w:tcW w:w="1276" w:type="dxa"/>
            <w:vMerge/>
            <w:vAlign w:val="center"/>
          </w:tcPr>
          <w:p w14:paraId="33BFF39A" w14:textId="77777777" w:rsidR="00001C65" w:rsidRDefault="00001C65" w:rsidP="00F61957"/>
        </w:tc>
      </w:tr>
      <w:tr w:rsidR="000663E5" w14:paraId="6E6C504C" w14:textId="02C3738A" w:rsidTr="00001C65">
        <w:trPr>
          <w:trHeight w:val="315"/>
          <w:jc w:val="center"/>
        </w:trPr>
        <w:tc>
          <w:tcPr>
            <w:tcW w:w="775" w:type="dxa"/>
            <w:vMerge w:val="restart"/>
            <w:vAlign w:val="center"/>
          </w:tcPr>
          <w:p w14:paraId="57D9CEA1" w14:textId="0536AD93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</w:p>
        </w:tc>
        <w:tc>
          <w:tcPr>
            <w:tcW w:w="828" w:type="dxa"/>
            <w:vAlign w:val="center"/>
          </w:tcPr>
          <w:p w14:paraId="120944F8" w14:textId="66D0368A" w:rsidR="008B6700" w:rsidRPr="00A407C0" w:rsidRDefault="008B6700" w:rsidP="003E2A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3E2A01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97AF4F0" w14:textId="5A39ACF4" w:rsidR="008B6700" w:rsidRDefault="003E2A01" w:rsidP="003E2A01">
            <w:pPr>
              <w:jc w:val="center"/>
            </w:pPr>
            <w:r>
              <w:t>09</w:t>
            </w:r>
            <w:r w:rsidR="008B6700">
              <w:rPr>
                <w:rFonts w:hint="eastAsia"/>
              </w:rPr>
              <w:t>:</w:t>
            </w:r>
            <w:r w:rsidR="006D5D61">
              <w:t>45</w:t>
            </w:r>
          </w:p>
        </w:tc>
        <w:tc>
          <w:tcPr>
            <w:tcW w:w="799" w:type="dxa"/>
            <w:vAlign w:val="center"/>
          </w:tcPr>
          <w:p w14:paraId="2FCFE844" w14:textId="304BDEE2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05</w:t>
            </w:r>
          </w:p>
          <w:p w14:paraId="1D1348F9" w14:textId="3B610F94" w:rsidR="008B6700" w:rsidRDefault="008B6700" w:rsidP="008B6700">
            <w:r>
              <w:rPr>
                <w:rFonts w:hint="eastAsia"/>
              </w:rPr>
              <w:t>1</w:t>
            </w:r>
            <w:r w:rsidR="003E2A01">
              <w:t>0</w:t>
            </w:r>
            <w:r>
              <w:t>:3</w:t>
            </w:r>
            <w:r w:rsidR="003E2A01">
              <w:t>2</w:t>
            </w:r>
          </w:p>
        </w:tc>
        <w:tc>
          <w:tcPr>
            <w:tcW w:w="859" w:type="dxa"/>
            <w:vAlign w:val="center"/>
          </w:tcPr>
          <w:p w14:paraId="527FAAB7" w14:textId="786F1361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07</w:t>
            </w:r>
          </w:p>
          <w:p w14:paraId="07E32B43" w14:textId="74A1DEFE" w:rsidR="008B6700" w:rsidRDefault="008B6700" w:rsidP="008B6700">
            <w:r>
              <w:t>14:</w:t>
            </w:r>
            <w:r w:rsidR="003E2A01">
              <w:t>24</w:t>
            </w:r>
          </w:p>
        </w:tc>
        <w:tc>
          <w:tcPr>
            <w:tcW w:w="829" w:type="dxa"/>
            <w:vAlign w:val="center"/>
          </w:tcPr>
          <w:p w14:paraId="3FA6C481" w14:textId="45168ECD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09</w:t>
            </w:r>
          </w:p>
          <w:p w14:paraId="30FF62A9" w14:textId="4490D485" w:rsidR="008B6700" w:rsidRDefault="008B6700" w:rsidP="008B6700">
            <w:r>
              <w:t>14:</w:t>
            </w:r>
            <w:r w:rsidR="003E2A01">
              <w:t>1</w:t>
            </w:r>
            <w:r>
              <w:t>8</w:t>
            </w:r>
          </w:p>
        </w:tc>
        <w:tc>
          <w:tcPr>
            <w:tcW w:w="831" w:type="dxa"/>
            <w:vAlign w:val="center"/>
          </w:tcPr>
          <w:p w14:paraId="3A70557C" w14:textId="49AB70A8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5078C582" w14:textId="2C93658A" w:rsidR="008B6700" w:rsidRDefault="008B6700" w:rsidP="008B6700">
            <w:r>
              <w:t>15:</w:t>
            </w:r>
            <w:r w:rsidR="003E2A01">
              <w:t>33</w:t>
            </w:r>
          </w:p>
        </w:tc>
        <w:tc>
          <w:tcPr>
            <w:tcW w:w="830" w:type="dxa"/>
            <w:vAlign w:val="center"/>
          </w:tcPr>
          <w:p w14:paraId="335D69E8" w14:textId="15D43EB2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3</w:t>
            </w:r>
          </w:p>
          <w:p w14:paraId="443DFD71" w14:textId="6780A460" w:rsidR="008B6700" w:rsidRDefault="008B6700" w:rsidP="008B6700">
            <w:r>
              <w:t>15:</w:t>
            </w:r>
            <w:r w:rsidR="003E2A01">
              <w:t>27</w:t>
            </w:r>
          </w:p>
        </w:tc>
        <w:tc>
          <w:tcPr>
            <w:tcW w:w="829" w:type="dxa"/>
            <w:vAlign w:val="center"/>
          </w:tcPr>
          <w:p w14:paraId="0E0C7A91" w14:textId="69DF4FAB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5</w:t>
            </w:r>
          </w:p>
          <w:p w14:paraId="1930C380" w14:textId="0002DEAE" w:rsidR="008B6700" w:rsidRDefault="008B6700" w:rsidP="008B6700">
            <w:r>
              <w:t>15:</w:t>
            </w:r>
            <w:r w:rsidR="003E2A01">
              <w:t>00</w:t>
            </w:r>
          </w:p>
        </w:tc>
        <w:tc>
          <w:tcPr>
            <w:tcW w:w="829" w:type="dxa"/>
            <w:vAlign w:val="center"/>
          </w:tcPr>
          <w:p w14:paraId="0D3BA63E" w14:textId="1F89EB5B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7</w:t>
            </w:r>
          </w:p>
          <w:p w14:paraId="7EC8CB1B" w14:textId="7D233DF5" w:rsidR="008B6700" w:rsidRDefault="008B6700" w:rsidP="008B6700">
            <w:r>
              <w:t>15:</w:t>
            </w:r>
            <w:r w:rsidR="003E2A01">
              <w:t>1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3574DA95" w14:textId="4B190E15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t>19</w:t>
            </w:r>
          </w:p>
          <w:p w14:paraId="7824C131" w14:textId="7355CE52" w:rsidR="008B6700" w:rsidRDefault="008B6700" w:rsidP="008B6700">
            <w:r>
              <w:t>14:</w:t>
            </w:r>
            <w:r w:rsidR="003E2A01">
              <w:t>0</w:t>
            </w:r>
            <w:r w:rsidR="005551A8">
              <w:t>1</w:t>
            </w:r>
          </w:p>
        </w:tc>
        <w:tc>
          <w:tcPr>
            <w:tcW w:w="829" w:type="dxa"/>
            <w:vAlign w:val="center"/>
          </w:tcPr>
          <w:p w14:paraId="3B0515D9" w14:textId="389C44D3" w:rsidR="008B6700" w:rsidRDefault="008B6700" w:rsidP="008B6700">
            <w:pPr>
              <w:jc w:val="center"/>
            </w:pPr>
            <w:r>
              <w:t>06</w:t>
            </w:r>
            <w:r w:rsidR="003E2A01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59D8D4E6" w14:textId="6934CC47" w:rsidR="008B6700" w:rsidRDefault="008B6700" w:rsidP="008B6700">
            <w:r>
              <w:t>15:</w:t>
            </w:r>
            <w:r w:rsidR="005551A8">
              <w:t>19</w:t>
            </w:r>
          </w:p>
        </w:tc>
        <w:tc>
          <w:tcPr>
            <w:tcW w:w="1276" w:type="dxa"/>
            <w:vMerge w:val="restart"/>
            <w:vAlign w:val="center"/>
          </w:tcPr>
          <w:p w14:paraId="5C0D76B1" w14:textId="17BBB74C" w:rsidR="008B6700" w:rsidRDefault="005551A8" w:rsidP="008B6700">
            <w:pPr>
              <w:ind w:firstLineChars="100" w:firstLine="210"/>
            </w:pPr>
            <w:r>
              <w:t>174</w:t>
            </w:r>
            <w:r w:rsidR="008B6700">
              <w:t>.</w:t>
            </w:r>
            <w:r>
              <w:t>25</w:t>
            </w:r>
            <w:r w:rsidR="008B6700">
              <w:t>h</w:t>
            </w:r>
          </w:p>
        </w:tc>
      </w:tr>
      <w:tr w:rsidR="000663E5" w14:paraId="378DD13C" w14:textId="2D2F4F8F" w:rsidTr="00001C65">
        <w:trPr>
          <w:trHeight w:val="315"/>
          <w:jc w:val="center"/>
        </w:trPr>
        <w:tc>
          <w:tcPr>
            <w:tcW w:w="775" w:type="dxa"/>
            <w:vMerge/>
            <w:vAlign w:val="center"/>
          </w:tcPr>
          <w:p w14:paraId="3A9897F8" w14:textId="77777777" w:rsidR="003E2A01" w:rsidRDefault="003E2A01" w:rsidP="003E2A01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441B453" w14:textId="2939F70B" w:rsidR="003E2A01" w:rsidRDefault="003E2A01" w:rsidP="003E2A01">
            <w:pPr>
              <w:jc w:val="center"/>
            </w:pPr>
            <w:r>
              <w:t>06/23</w:t>
            </w:r>
          </w:p>
          <w:p w14:paraId="303609F5" w14:textId="57AFB63B" w:rsidR="003E2A01" w:rsidRDefault="003E2A01" w:rsidP="003E2A01">
            <w:r>
              <w:t>14:35</w:t>
            </w:r>
          </w:p>
        </w:tc>
        <w:tc>
          <w:tcPr>
            <w:tcW w:w="799" w:type="dxa"/>
            <w:vAlign w:val="center"/>
          </w:tcPr>
          <w:p w14:paraId="0AFC2F48" w14:textId="05911ECD" w:rsidR="003E2A01" w:rsidRDefault="003E2A01" w:rsidP="003E2A01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5</w:t>
            </w:r>
          </w:p>
          <w:p w14:paraId="2428B926" w14:textId="32013837" w:rsidR="003E2A01" w:rsidRDefault="003E2A01" w:rsidP="003E2A01">
            <w:r>
              <w:t>1</w:t>
            </w:r>
            <w:r w:rsidR="005551A8">
              <w:t>6</w:t>
            </w:r>
            <w:r>
              <w:t>:</w:t>
            </w:r>
            <w:r w:rsidR="005551A8">
              <w:t>45</w:t>
            </w:r>
          </w:p>
        </w:tc>
        <w:tc>
          <w:tcPr>
            <w:tcW w:w="859" w:type="dxa"/>
            <w:vAlign w:val="center"/>
          </w:tcPr>
          <w:p w14:paraId="4953A2AC" w14:textId="77777777" w:rsidR="003E2A01" w:rsidRDefault="003E2A01" w:rsidP="003E2A01"/>
        </w:tc>
        <w:tc>
          <w:tcPr>
            <w:tcW w:w="829" w:type="dxa"/>
            <w:vAlign w:val="center"/>
          </w:tcPr>
          <w:p w14:paraId="28947F58" w14:textId="77777777" w:rsidR="003E2A01" w:rsidRDefault="003E2A01" w:rsidP="003E2A01"/>
        </w:tc>
        <w:tc>
          <w:tcPr>
            <w:tcW w:w="831" w:type="dxa"/>
            <w:vAlign w:val="center"/>
          </w:tcPr>
          <w:p w14:paraId="63E62B28" w14:textId="77777777" w:rsidR="003E2A01" w:rsidRDefault="003E2A01" w:rsidP="003E2A01"/>
        </w:tc>
        <w:tc>
          <w:tcPr>
            <w:tcW w:w="830" w:type="dxa"/>
            <w:vAlign w:val="center"/>
          </w:tcPr>
          <w:p w14:paraId="101295B8" w14:textId="77777777" w:rsidR="003E2A01" w:rsidRDefault="003E2A01" w:rsidP="003E2A01"/>
        </w:tc>
        <w:tc>
          <w:tcPr>
            <w:tcW w:w="829" w:type="dxa"/>
            <w:vAlign w:val="center"/>
          </w:tcPr>
          <w:p w14:paraId="340674CF" w14:textId="77777777" w:rsidR="003E2A01" w:rsidRDefault="003E2A01" w:rsidP="003E2A01"/>
        </w:tc>
        <w:tc>
          <w:tcPr>
            <w:tcW w:w="829" w:type="dxa"/>
            <w:vAlign w:val="center"/>
          </w:tcPr>
          <w:p w14:paraId="76BBEF2E" w14:textId="77777777" w:rsidR="003E2A01" w:rsidRDefault="003E2A01" w:rsidP="003E2A01"/>
        </w:tc>
        <w:tc>
          <w:tcPr>
            <w:tcW w:w="829" w:type="dxa"/>
            <w:vAlign w:val="center"/>
          </w:tcPr>
          <w:p w14:paraId="22D3AA94" w14:textId="77777777" w:rsidR="003E2A01" w:rsidRDefault="003E2A01" w:rsidP="003E2A01"/>
        </w:tc>
        <w:tc>
          <w:tcPr>
            <w:tcW w:w="829" w:type="dxa"/>
            <w:vAlign w:val="center"/>
          </w:tcPr>
          <w:p w14:paraId="0B0AC755" w14:textId="306F12EE" w:rsidR="003E2A01" w:rsidRDefault="003E2A01" w:rsidP="003E2A01"/>
        </w:tc>
        <w:tc>
          <w:tcPr>
            <w:tcW w:w="1276" w:type="dxa"/>
            <w:vMerge/>
            <w:vAlign w:val="center"/>
          </w:tcPr>
          <w:p w14:paraId="0F76A562" w14:textId="77777777" w:rsidR="003E2A01" w:rsidRDefault="003E2A01" w:rsidP="003E2A01"/>
        </w:tc>
      </w:tr>
      <w:tr w:rsidR="000663E5" w14:paraId="47AAC50B" w14:textId="610EFDB0" w:rsidTr="00001C65">
        <w:trPr>
          <w:trHeight w:val="240"/>
          <w:jc w:val="center"/>
        </w:trPr>
        <w:tc>
          <w:tcPr>
            <w:tcW w:w="775" w:type="dxa"/>
            <w:vMerge w:val="restart"/>
            <w:vAlign w:val="center"/>
          </w:tcPr>
          <w:p w14:paraId="7B2E75B7" w14:textId="29177476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828" w:type="dxa"/>
            <w:vAlign w:val="center"/>
          </w:tcPr>
          <w:p w14:paraId="5D2DF3B5" w14:textId="1F534C9A" w:rsidR="008B6700" w:rsidRPr="00A407C0" w:rsidRDefault="008B6700" w:rsidP="000663E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0663E5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19B0FAEF" w14:textId="7ADB992B" w:rsidR="008B6700" w:rsidRDefault="000663E5" w:rsidP="000663E5">
            <w:pPr>
              <w:jc w:val="center"/>
            </w:pPr>
            <w:r>
              <w:t>09</w:t>
            </w:r>
            <w:r w:rsidR="008B6700">
              <w:rPr>
                <w:rFonts w:hint="eastAsia"/>
              </w:rPr>
              <w:t>:</w:t>
            </w:r>
            <w:r w:rsidR="006D5D61">
              <w:t>3</w:t>
            </w:r>
            <w:r w:rsidR="001A637C">
              <w:t>8</w:t>
            </w:r>
          </w:p>
        </w:tc>
        <w:tc>
          <w:tcPr>
            <w:tcW w:w="799" w:type="dxa"/>
            <w:vAlign w:val="center"/>
          </w:tcPr>
          <w:p w14:paraId="79681363" w14:textId="12E130F1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05</w:t>
            </w:r>
          </w:p>
          <w:p w14:paraId="35976583" w14:textId="4F776786" w:rsidR="008B6700" w:rsidRDefault="008B6700" w:rsidP="008B6700">
            <w:r>
              <w:rPr>
                <w:rFonts w:hint="eastAsia"/>
              </w:rPr>
              <w:t>1</w:t>
            </w:r>
            <w:r>
              <w:t>1:</w:t>
            </w:r>
            <w:r w:rsidR="000663E5">
              <w:t>2</w:t>
            </w:r>
            <w:r w:rsidR="001A637C">
              <w:t>0</w:t>
            </w:r>
          </w:p>
        </w:tc>
        <w:tc>
          <w:tcPr>
            <w:tcW w:w="859" w:type="dxa"/>
            <w:vAlign w:val="center"/>
          </w:tcPr>
          <w:p w14:paraId="3BB3491B" w14:textId="24106358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07</w:t>
            </w:r>
          </w:p>
          <w:p w14:paraId="0C1E1F65" w14:textId="2360013A" w:rsidR="008B6700" w:rsidRDefault="008B6700" w:rsidP="008B6700">
            <w:r>
              <w:t>14:</w:t>
            </w:r>
            <w:r w:rsidR="001A637C">
              <w:t>18</w:t>
            </w:r>
          </w:p>
        </w:tc>
        <w:tc>
          <w:tcPr>
            <w:tcW w:w="829" w:type="dxa"/>
            <w:vAlign w:val="center"/>
          </w:tcPr>
          <w:p w14:paraId="75605BDD" w14:textId="170B5FA7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09</w:t>
            </w:r>
          </w:p>
          <w:p w14:paraId="7AA72022" w14:textId="63A4E5DC" w:rsidR="008B6700" w:rsidRDefault="008B6700" w:rsidP="008B6700">
            <w:r>
              <w:t>14:</w:t>
            </w:r>
            <w:r w:rsidR="001A637C">
              <w:t>15</w:t>
            </w:r>
          </w:p>
        </w:tc>
        <w:tc>
          <w:tcPr>
            <w:tcW w:w="831" w:type="dxa"/>
            <w:vAlign w:val="center"/>
          </w:tcPr>
          <w:p w14:paraId="4BECC6FD" w14:textId="79FD0070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7888AC43" w14:textId="701C52BE" w:rsidR="008B6700" w:rsidRDefault="008B6700" w:rsidP="008B6700">
            <w:r>
              <w:t>15:</w:t>
            </w:r>
            <w:r w:rsidR="00642442">
              <w:t>1</w:t>
            </w:r>
            <w:r w:rsidR="000663E5">
              <w:t>0</w:t>
            </w:r>
          </w:p>
        </w:tc>
        <w:tc>
          <w:tcPr>
            <w:tcW w:w="830" w:type="dxa"/>
            <w:vAlign w:val="center"/>
          </w:tcPr>
          <w:p w14:paraId="218EAB13" w14:textId="3E3ED5AE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3</w:t>
            </w:r>
          </w:p>
          <w:p w14:paraId="2E45868B" w14:textId="1DF03269" w:rsidR="008B6700" w:rsidRDefault="008B6700" w:rsidP="008B6700">
            <w:r>
              <w:t>15:</w:t>
            </w:r>
            <w:r w:rsidR="001A637C">
              <w:t>0</w:t>
            </w:r>
            <w:r w:rsidR="00642442">
              <w:t>3</w:t>
            </w:r>
          </w:p>
        </w:tc>
        <w:tc>
          <w:tcPr>
            <w:tcW w:w="829" w:type="dxa"/>
            <w:vAlign w:val="center"/>
          </w:tcPr>
          <w:p w14:paraId="492E6791" w14:textId="6B6D4C1C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5</w:t>
            </w:r>
          </w:p>
          <w:p w14:paraId="3C47543E" w14:textId="08734E70" w:rsidR="008B6700" w:rsidRDefault="008B6700" w:rsidP="008B6700">
            <w:r>
              <w:t>1</w:t>
            </w:r>
            <w:r w:rsidR="001A637C">
              <w:t>4</w:t>
            </w:r>
            <w:r>
              <w:t>:</w:t>
            </w:r>
            <w:r w:rsidR="000663E5">
              <w:t>1</w:t>
            </w:r>
            <w:r w:rsidR="001A637C">
              <w:t>4</w:t>
            </w:r>
          </w:p>
        </w:tc>
        <w:tc>
          <w:tcPr>
            <w:tcW w:w="829" w:type="dxa"/>
            <w:vAlign w:val="center"/>
          </w:tcPr>
          <w:p w14:paraId="0F55B758" w14:textId="0DC9F4DC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7</w:t>
            </w:r>
          </w:p>
          <w:p w14:paraId="1777AEE2" w14:textId="4A6C25A3" w:rsidR="008B6700" w:rsidRDefault="008B6700" w:rsidP="008B6700">
            <w:r>
              <w:t>1</w:t>
            </w:r>
            <w:r w:rsidR="000663E5">
              <w:t>4</w:t>
            </w:r>
            <w:r>
              <w:t>:</w:t>
            </w:r>
            <w:r w:rsidR="000663E5">
              <w:t>/3</w:t>
            </w:r>
            <w:r w:rsidR="001A637C">
              <w:t>0</w:t>
            </w:r>
          </w:p>
        </w:tc>
        <w:tc>
          <w:tcPr>
            <w:tcW w:w="829" w:type="dxa"/>
            <w:vAlign w:val="center"/>
          </w:tcPr>
          <w:p w14:paraId="0773FDC8" w14:textId="462335C9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t>19</w:t>
            </w:r>
          </w:p>
          <w:p w14:paraId="657CDE34" w14:textId="78B4E6B6" w:rsidR="008B6700" w:rsidRDefault="008B6700" w:rsidP="008B6700">
            <w:r>
              <w:t>14:</w:t>
            </w:r>
            <w:r w:rsidR="000663E5">
              <w:t>0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26A57678" w14:textId="5EE43755" w:rsidR="008B6700" w:rsidRDefault="008B6700" w:rsidP="008B6700">
            <w:pPr>
              <w:jc w:val="center"/>
            </w:pPr>
            <w:r>
              <w:t>06</w:t>
            </w:r>
            <w:r w:rsidR="000663E5">
              <w:t>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4066ED4F" w14:textId="5D75DFF0" w:rsidR="008B6700" w:rsidRDefault="008B6700" w:rsidP="008B6700">
            <w:r>
              <w:t>1</w:t>
            </w:r>
            <w:r w:rsidR="000663E5">
              <w:t>4</w:t>
            </w:r>
            <w:r>
              <w:t>:</w:t>
            </w:r>
            <w:r w:rsidR="001A637C">
              <w:t>00</w:t>
            </w:r>
          </w:p>
        </w:tc>
        <w:tc>
          <w:tcPr>
            <w:tcW w:w="1276" w:type="dxa"/>
            <w:vMerge w:val="restart"/>
            <w:vAlign w:val="center"/>
          </w:tcPr>
          <w:p w14:paraId="4E955E3D" w14:textId="0BB3B2D1" w:rsidR="008B6700" w:rsidRDefault="00216C6D" w:rsidP="008B6700">
            <w:pPr>
              <w:jc w:val="center"/>
            </w:pPr>
            <w:r>
              <w:t>564.5</w:t>
            </w:r>
            <w:r w:rsidR="00830C4E">
              <w:t>0</w:t>
            </w:r>
            <w:r>
              <w:t>h</w:t>
            </w:r>
          </w:p>
        </w:tc>
      </w:tr>
      <w:tr w:rsidR="000663E5" w14:paraId="2B1F3592" w14:textId="57816F05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1CA95C8D" w14:textId="77777777" w:rsidR="00001C65" w:rsidRPr="00E906EE" w:rsidRDefault="00001C65" w:rsidP="00001C6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4D8D6E8C" w14:textId="31224BD6" w:rsidR="00001C65" w:rsidRPr="00A407C0" w:rsidRDefault="00001C65" w:rsidP="00001C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</w:t>
            </w:r>
            <w:r w:rsidR="000663E5">
              <w:rPr>
                <w:szCs w:val="21"/>
              </w:rPr>
              <w:t>2</w:t>
            </w:r>
            <w:r>
              <w:rPr>
                <w:szCs w:val="21"/>
              </w:rPr>
              <w:t>3</w:t>
            </w:r>
          </w:p>
          <w:p w14:paraId="5B4204C1" w14:textId="034F6A10" w:rsidR="00001C65" w:rsidRDefault="00001C65" w:rsidP="00001C65">
            <w:r>
              <w:t>10</w:t>
            </w:r>
            <w:r>
              <w:rPr>
                <w:rFonts w:hint="eastAsia"/>
              </w:rPr>
              <w:t>:</w:t>
            </w:r>
            <w:r w:rsidR="001A637C">
              <w:t>0</w:t>
            </w:r>
            <w:r>
              <w:t>0</w:t>
            </w:r>
          </w:p>
        </w:tc>
        <w:tc>
          <w:tcPr>
            <w:tcW w:w="799" w:type="dxa"/>
            <w:vAlign w:val="center"/>
          </w:tcPr>
          <w:p w14:paraId="328847C4" w14:textId="7D2CE41F" w:rsidR="00001C65" w:rsidRDefault="00001C65" w:rsidP="00001C65">
            <w:pPr>
              <w:jc w:val="center"/>
            </w:pPr>
            <w:r>
              <w:t>06/</w:t>
            </w:r>
            <w:r w:rsidR="000663E5">
              <w:t>2</w:t>
            </w:r>
            <w:r>
              <w:t>5</w:t>
            </w:r>
          </w:p>
          <w:p w14:paraId="0EBD4139" w14:textId="7C95E6AF" w:rsidR="00001C65" w:rsidRDefault="00001C65" w:rsidP="00001C65">
            <w:r>
              <w:rPr>
                <w:rFonts w:hint="eastAsia"/>
              </w:rPr>
              <w:t>1</w:t>
            </w:r>
            <w:r>
              <w:t>0:</w:t>
            </w:r>
            <w:r w:rsidR="001A637C">
              <w:t>1</w:t>
            </w:r>
            <w:r>
              <w:t>7</w:t>
            </w:r>
          </w:p>
        </w:tc>
        <w:tc>
          <w:tcPr>
            <w:tcW w:w="859" w:type="dxa"/>
            <w:vAlign w:val="center"/>
          </w:tcPr>
          <w:p w14:paraId="6042162E" w14:textId="14CCDC42" w:rsidR="00001C65" w:rsidRDefault="00001C65" w:rsidP="00001C65">
            <w:pPr>
              <w:jc w:val="center"/>
            </w:pPr>
            <w:r>
              <w:t>06/</w:t>
            </w:r>
            <w:r w:rsidR="000663E5">
              <w:t>2</w:t>
            </w:r>
            <w:r>
              <w:t>7</w:t>
            </w:r>
          </w:p>
          <w:p w14:paraId="0D7BEAC5" w14:textId="6245E4B1" w:rsidR="00001C65" w:rsidRDefault="00001C65" w:rsidP="00001C65">
            <w:r>
              <w:t>14:1</w:t>
            </w:r>
            <w:r w:rsidR="001A637C">
              <w:t>2</w:t>
            </w:r>
          </w:p>
        </w:tc>
        <w:tc>
          <w:tcPr>
            <w:tcW w:w="829" w:type="dxa"/>
            <w:vAlign w:val="center"/>
          </w:tcPr>
          <w:p w14:paraId="7D2A7713" w14:textId="04946439" w:rsidR="00001C65" w:rsidRDefault="00001C65" w:rsidP="00001C65">
            <w:pPr>
              <w:jc w:val="center"/>
            </w:pPr>
            <w:r>
              <w:t>06/</w:t>
            </w:r>
            <w:r w:rsidR="000663E5">
              <w:t>2</w:t>
            </w:r>
            <w:r>
              <w:t>9</w:t>
            </w:r>
          </w:p>
          <w:p w14:paraId="65EA50D8" w14:textId="3224149A" w:rsidR="00001C65" w:rsidRDefault="00001C65" w:rsidP="00001C65">
            <w:r>
              <w:t>15:5</w:t>
            </w:r>
            <w:r w:rsidR="001A637C">
              <w:t>2</w:t>
            </w:r>
          </w:p>
        </w:tc>
        <w:tc>
          <w:tcPr>
            <w:tcW w:w="831" w:type="dxa"/>
            <w:vAlign w:val="center"/>
          </w:tcPr>
          <w:p w14:paraId="72F7CF95" w14:textId="381D3500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1</w:t>
            </w:r>
          </w:p>
          <w:p w14:paraId="692C6108" w14:textId="1A3AEBAE" w:rsidR="00001C65" w:rsidRDefault="00001C65" w:rsidP="00001C65">
            <w:r>
              <w:t>15:</w:t>
            </w:r>
            <w:r w:rsidR="001A637C">
              <w:t>08</w:t>
            </w:r>
          </w:p>
        </w:tc>
        <w:tc>
          <w:tcPr>
            <w:tcW w:w="830" w:type="dxa"/>
            <w:vAlign w:val="center"/>
          </w:tcPr>
          <w:p w14:paraId="5258CF00" w14:textId="3DF6224C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3</w:t>
            </w:r>
          </w:p>
          <w:p w14:paraId="669365B1" w14:textId="340A0173" w:rsidR="00001C65" w:rsidRDefault="00001C65" w:rsidP="00001C65">
            <w:r>
              <w:t>15:15</w:t>
            </w:r>
          </w:p>
        </w:tc>
        <w:tc>
          <w:tcPr>
            <w:tcW w:w="829" w:type="dxa"/>
            <w:vAlign w:val="center"/>
          </w:tcPr>
          <w:p w14:paraId="6ACD7D4D" w14:textId="65BE4B51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5</w:t>
            </w:r>
          </w:p>
          <w:p w14:paraId="3FB125D2" w14:textId="28C9C6EF" w:rsidR="00001C65" w:rsidRDefault="00001C65" w:rsidP="00001C65">
            <w:r>
              <w:t>14:0</w:t>
            </w:r>
            <w:r w:rsidR="001A637C">
              <w:t>9</w:t>
            </w:r>
          </w:p>
        </w:tc>
        <w:tc>
          <w:tcPr>
            <w:tcW w:w="829" w:type="dxa"/>
            <w:vAlign w:val="center"/>
          </w:tcPr>
          <w:p w14:paraId="2ECB4C08" w14:textId="0147EBD9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7</w:t>
            </w:r>
          </w:p>
          <w:p w14:paraId="0A04C00F" w14:textId="6CAA836D" w:rsidR="00001C65" w:rsidRDefault="00001C65" w:rsidP="00001C65">
            <w:r>
              <w:t>14:</w:t>
            </w:r>
            <w:r w:rsidR="001A637C">
              <w:t>2</w:t>
            </w:r>
            <w:r>
              <w:t>2</w:t>
            </w:r>
          </w:p>
        </w:tc>
        <w:tc>
          <w:tcPr>
            <w:tcW w:w="829" w:type="dxa"/>
            <w:vAlign w:val="center"/>
          </w:tcPr>
          <w:p w14:paraId="7ACFE8A4" w14:textId="114E337E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0</w:t>
            </w:r>
            <w:r>
              <w:t>9</w:t>
            </w:r>
          </w:p>
          <w:p w14:paraId="7348BFF6" w14:textId="29258C48" w:rsidR="00001C65" w:rsidRDefault="00001C65" w:rsidP="00001C65">
            <w:r>
              <w:t>14:</w:t>
            </w:r>
            <w:r w:rsidR="001A637C">
              <w:t>1</w:t>
            </w:r>
            <w:r>
              <w:t>1</w:t>
            </w:r>
          </w:p>
        </w:tc>
        <w:tc>
          <w:tcPr>
            <w:tcW w:w="829" w:type="dxa"/>
            <w:vAlign w:val="center"/>
          </w:tcPr>
          <w:p w14:paraId="7A717DEB" w14:textId="2265387A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1</w:t>
            </w:r>
          </w:p>
          <w:p w14:paraId="28504977" w14:textId="67AD5411" w:rsidR="00001C65" w:rsidRDefault="00001C65" w:rsidP="00001C65">
            <w:r>
              <w:t>1</w:t>
            </w:r>
            <w:r w:rsidR="00AA576E">
              <w:t>3</w:t>
            </w:r>
            <w:r>
              <w:t>:</w:t>
            </w:r>
            <w:r w:rsidR="00AA576E">
              <w:t>45</w:t>
            </w:r>
          </w:p>
        </w:tc>
        <w:tc>
          <w:tcPr>
            <w:tcW w:w="1276" w:type="dxa"/>
            <w:vMerge/>
            <w:vAlign w:val="center"/>
          </w:tcPr>
          <w:p w14:paraId="3B6719A1" w14:textId="77777777" w:rsidR="00001C65" w:rsidRDefault="00001C65" w:rsidP="00001C65"/>
        </w:tc>
      </w:tr>
      <w:tr w:rsidR="000663E5" w14:paraId="13439403" w14:textId="08571B18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6756E59F" w14:textId="77777777" w:rsidR="00001C65" w:rsidRPr="00E906EE" w:rsidRDefault="00001C65" w:rsidP="00001C6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50058744" w14:textId="60059F7F" w:rsidR="00001C65" w:rsidRPr="00A407C0" w:rsidRDefault="00001C65" w:rsidP="00001C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 w:rsidR="000663E5">
              <w:rPr>
                <w:szCs w:val="21"/>
              </w:rPr>
              <w:t>7</w:t>
            </w:r>
            <w:r>
              <w:rPr>
                <w:szCs w:val="21"/>
              </w:rPr>
              <w:t>/</w:t>
            </w:r>
            <w:r w:rsidR="000663E5">
              <w:rPr>
                <w:szCs w:val="21"/>
              </w:rPr>
              <w:t>1</w:t>
            </w:r>
            <w:r>
              <w:rPr>
                <w:szCs w:val="21"/>
              </w:rPr>
              <w:t>3</w:t>
            </w:r>
          </w:p>
          <w:p w14:paraId="30C19557" w14:textId="7F2309ED" w:rsidR="00001C65" w:rsidRDefault="00001C65" w:rsidP="00001C65">
            <w:r>
              <w:t>10</w:t>
            </w:r>
            <w:r>
              <w:rPr>
                <w:rFonts w:hint="eastAsia"/>
              </w:rPr>
              <w:t>:0</w:t>
            </w:r>
            <w:r>
              <w:t>9</w:t>
            </w:r>
          </w:p>
        </w:tc>
        <w:tc>
          <w:tcPr>
            <w:tcW w:w="799" w:type="dxa"/>
            <w:vAlign w:val="center"/>
          </w:tcPr>
          <w:p w14:paraId="145AF909" w14:textId="514D7EFA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5</w:t>
            </w:r>
          </w:p>
          <w:p w14:paraId="0D8AF876" w14:textId="3BF54D50" w:rsidR="00001C65" w:rsidRDefault="00001C65" w:rsidP="00001C65">
            <w:r>
              <w:rPr>
                <w:rFonts w:hint="eastAsia"/>
              </w:rPr>
              <w:t>1</w:t>
            </w:r>
            <w:r>
              <w:t>1:2</w:t>
            </w:r>
            <w:r w:rsidR="00AA576E">
              <w:t>2</w:t>
            </w:r>
          </w:p>
        </w:tc>
        <w:tc>
          <w:tcPr>
            <w:tcW w:w="859" w:type="dxa"/>
            <w:vAlign w:val="center"/>
          </w:tcPr>
          <w:p w14:paraId="5FCB3248" w14:textId="63D95D61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7</w:t>
            </w:r>
          </w:p>
          <w:p w14:paraId="276A6FC8" w14:textId="7C5DB7F5" w:rsidR="00001C65" w:rsidRDefault="00001C65" w:rsidP="00001C65">
            <w:r>
              <w:t>14:2</w:t>
            </w:r>
            <w:r w:rsidR="00AA576E">
              <w:t>9</w:t>
            </w:r>
          </w:p>
        </w:tc>
        <w:tc>
          <w:tcPr>
            <w:tcW w:w="829" w:type="dxa"/>
            <w:vAlign w:val="center"/>
          </w:tcPr>
          <w:p w14:paraId="1779964C" w14:textId="4902C436" w:rsidR="00001C65" w:rsidRDefault="00001C65" w:rsidP="00001C65">
            <w:pPr>
              <w:jc w:val="center"/>
            </w:pPr>
            <w:r>
              <w:t>0</w:t>
            </w:r>
            <w:r w:rsidR="000663E5">
              <w:t>7</w:t>
            </w:r>
            <w:r>
              <w:t>/</w:t>
            </w:r>
            <w:r w:rsidR="000663E5">
              <w:t>1</w:t>
            </w:r>
            <w:r>
              <w:t>9</w:t>
            </w:r>
          </w:p>
          <w:p w14:paraId="394F05E0" w14:textId="1FE5A39A" w:rsidR="00001C65" w:rsidRDefault="00001C65" w:rsidP="00001C65">
            <w:r>
              <w:t>14:1</w:t>
            </w:r>
            <w:r w:rsidR="00AA576E">
              <w:t>6</w:t>
            </w:r>
          </w:p>
        </w:tc>
        <w:tc>
          <w:tcPr>
            <w:tcW w:w="831" w:type="dxa"/>
            <w:vAlign w:val="center"/>
          </w:tcPr>
          <w:p w14:paraId="00E24256" w14:textId="297F1E33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1</w:t>
            </w:r>
          </w:p>
          <w:p w14:paraId="27A14163" w14:textId="6D360E48" w:rsidR="00001C65" w:rsidRDefault="00001C65" w:rsidP="00001C65">
            <w:r>
              <w:t>15:</w:t>
            </w:r>
            <w:r w:rsidR="00AA576E">
              <w:t>01</w:t>
            </w:r>
          </w:p>
        </w:tc>
        <w:tc>
          <w:tcPr>
            <w:tcW w:w="830" w:type="dxa"/>
            <w:vAlign w:val="center"/>
          </w:tcPr>
          <w:p w14:paraId="0F08FD0D" w14:textId="4932DE7B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3</w:t>
            </w:r>
          </w:p>
          <w:p w14:paraId="705632BA" w14:textId="551DBA96" w:rsidR="00001C65" w:rsidRDefault="00001C65" w:rsidP="00001C65">
            <w:r>
              <w:t>15:</w:t>
            </w:r>
            <w:r w:rsidR="00AA576E">
              <w:t>36</w:t>
            </w:r>
          </w:p>
        </w:tc>
        <w:tc>
          <w:tcPr>
            <w:tcW w:w="829" w:type="dxa"/>
            <w:vAlign w:val="center"/>
          </w:tcPr>
          <w:p w14:paraId="4DA43907" w14:textId="41BCAB18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5</w:t>
            </w:r>
          </w:p>
          <w:p w14:paraId="35E4F984" w14:textId="75AD23D7" w:rsidR="00001C65" w:rsidRDefault="00001C65" w:rsidP="00001C65">
            <w:r>
              <w:t>15:</w:t>
            </w:r>
            <w:r w:rsidR="00AA576E">
              <w:t>13</w:t>
            </w:r>
          </w:p>
        </w:tc>
        <w:tc>
          <w:tcPr>
            <w:tcW w:w="829" w:type="dxa"/>
            <w:vAlign w:val="center"/>
          </w:tcPr>
          <w:p w14:paraId="03ADB851" w14:textId="5EC1DD1A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7</w:t>
            </w:r>
          </w:p>
          <w:p w14:paraId="2C44FED1" w14:textId="3E2B94E2" w:rsidR="00001C65" w:rsidRDefault="00001C65" w:rsidP="00001C65">
            <w:r>
              <w:t>15:</w:t>
            </w:r>
            <w:r w:rsidR="00AA576E">
              <w:t>2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7775F5B3" w14:textId="567C2377" w:rsidR="00001C65" w:rsidRDefault="00001C65" w:rsidP="00001C65">
            <w:pPr>
              <w:jc w:val="center"/>
            </w:pPr>
            <w:r>
              <w:t>07/</w:t>
            </w:r>
            <w:r w:rsidR="000663E5">
              <w:t>2</w:t>
            </w:r>
            <w:r>
              <w:t>9</w:t>
            </w:r>
          </w:p>
          <w:p w14:paraId="6DF064CD" w14:textId="3A1C20B8" w:rsidR="00001C65" w:rsidRDefault="00001C65" w:rsidP="00001C65">
            <w:r>
              <w:t>14:</w:t>
            </w:r>
            <w:r w:rsidR="00AA576E">
              <w:t>17</w:t>
            </w:r>
          </w:p>
        </w:tc>
        <w:tc>
          <w:tcPr>
            <w:tcW w:w="829" w:type="dxa"/>
            <w:vAlign w:val="center"/>
          </w:tcPr>
          <w:p w14:paraId="06386D47" w14:textId="2FCDB792" w:rsidR="00001C65" w:rsidRDefault="00001C65" w:rsidP="00001C65">
            <w:pPr>
              <w:jc w:val="center"/>
            </w:pPr>
            <w:r>
              <w:t>07/</w:t>
            </w:r>
            <w:r w:rsidR="000663E5">
              <w:t>3</w:t>
            </w:r>
            <w:r>
              <w:t>1</w:t>
            </w:r>
          </w:p>
          <w:p w14:paraId="0BB3FED3" w14:textId="47091D67" w:rsidR="00001C65" w:rsidRDefault="00001C65" w:rsidP="00001C65">
            <w:r>
              <w:t>14:</w:t>
            </w:r>
            <w:r w:rsidR="00AA576E">
              <w:t>0</w:t>
            </w:r>
            <w:r>
              <w:t>5</w:t>
            </w:r>
          </w:p>
        </w:tc>
        <w:tc>
          <w:tcPr>
            <w:tcW w:w="1276" w:type="dxa"/>
            <w:vMerge/>
            <w:vAlign w:val="center"/>
          </w:tcPr>
          <w:p w14:paraId="2A0ACA27" w14:textId="77777777" w:rsidR="00001C65" w:rsidRDefault="00001C65" w:rsidP="00001C65"/>
        </w:tc>
      </w:tr>
      <w:tr w:rsidR="000663E5" w14:paraId="3F26C118" w14:textId="5D642A46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2291E2C6" w14:textId="77777777" w:rsidR="00001C65" w:rsidRPr="00E906EE" w:rsidRDefault="00001C65" w:rsidP="00001C65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51219DC" w14:textId="68233D79" w:rsidR="00001C65" w:rsidRPr="00A407C0" w:rsidRDefault="00001C65" w:rsidP="00001C65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 w:rsidR="000663E5">
              <w:rPr>
                <w:szCs w:val="21"/>
              </w:rPr>
              <w:t>8</w:t>
            </w:r>
            <w:r>
              <w:rPr>
                <w:szCs w:val="21"/>
              </w:rPr>
              <w:t>/</w:t>
            </w:r>
            <w:r w:rsidR="000663E5">
              <w:rPr>
                <w:szCs w:val="21"/>
              </w:rPr>
              <w:t>02</w:t>
            </w:r>
          </w:p>
          <w:p w14:paraId="2744D7A9" w14:textId="4534AE07" w:rsidR="00001C65" w:rsidRDefault="00001C65" w:rsidP="00001C65">
            <w:r>
              <w:t>10</w:t>
            </w:r>
            <w:r>
              <w:rPr>
                <w:rFonts w:hint="eastAsia"/>
              </w:rPr>
              <w:t>:</w:t>
            </w:r>
            <w:r>
              <w:t>1</w:t>
            </w:r>
            <w:r w:rsidR="00AA576E">
              <w:t>4</w:t>
            </w:r>
          </w:p>
        </w:tc>
        <w:tc>
          <w:tcPr>
            <w:tcW w:w="799" w:type="dxa"/>
            <w:vAlign w:val="center"/>
          </w:tcPr>
          <w:p w14:paraId="5D677EAC" w14:textId="4D97B952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</w:t>
            </w:r>
            <w:r w:rsidR="00B40EF5">
              <w:t>04</w:t>
            </w:r>
          </w:p>
          <w:p w14:paraId="171247C9" w14:textId="0B97935B" w:rsidR="00001C65" w:rsidRDefault="00001C65" w:rsidP="00001C65">
            <w:r>
              <w:rPr>
                <w:rFonts w:hint="eastAsia"/>
              </w:rPr>
              <w:t>1</w:t>
            </w:r>
            <w:r>
              <w:t>0:2</w:t>
            </w:r>
            <w:r w:rsidR="00AA576E">
              <w:t>3</w:t>
            </w:r>
          </w:p>
        </w:tc>
        <w:tc>
          <w:tcPr>
            <w:tcW w:w="859" w:type="dxa"/>
            <w:vAlign w:val="center"/>
          </w:tcPr>
          <w:p w14:paraId="091E344E" w14:textId="28921A1C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0</w:t>
            </w:r>
            <w:r w:rsidR="00B40EF5">
              <w:t>6</w:t>
            </w:r>
          </w:p>
          <w:p w14:paraId="3358B83F" w14:textId="66C93D78" w:rsidR="00001C65" w:rsidRDefault="00001C65" w:rsidP="00001C65">
            <w:r>
              <w:t>14:15</w:t>
            </w:r>
          </w:p>
        </w:tc>
        <w:tc>
          <w:tcPr>
            <w:tcW w:w="829" w:type="dxa"/>
            <w:vAlign w:val="center"/>
          </w:tcPr>
          <w:p w14:paraId="561D6A46" w14:textId="11F8586B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0</w:t>
            </w:r>
            <w:r w:rsidR="00B40EF5">
              <w:t>8</w:t>
            </w:r>
          </w:p>
          <w:p w14:paraId="6DA114A3" w14:textId="0B369FFD" w:rsidR="00001C65" w:rsidRDefault="00001C65" w:rsidP="00001C65">
            <w:r>
              <w:t>15:</w:t>
            </w:r>
            <w:r w:rsidR="00AA576E">
              <w:t>3</w:t>
            </w:r>
            <w:r>
              <w:t>5</w:t>
            </w:r>
          </w:p>
        </w:tc>
        <w:tc>
          <w:tcPr>
            <w:tcW w:w="831" w:type="dxa"/>
            <w:vAlign w:val="center"/>
          </w:tcPr>
          <w:p w14:paraId="6EB01F7A" w14:textId="36656FAE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</w:t>
            </w:r>
            <w:r>
              <w:rPr>
                <w:rFonts w:hint="eastAsia"/>
              </w:rPr>
              <w:t>1</w:t>
            </w:r>
            <w:r w:rsidR="00B40EF5">
              <w:t>0</w:t>
            </w:r>
          </w:p>
          <w:p w14:paraId="57A1A38E" w14:textId="3A7D268F" w:rsidR="00001C65" w:rsidRDefault="00001C65" w:rsidP="00001C65">
            <w:r>
              <w:t>15:</w:t>
            </w:r>
            <w:r w:rsidR="00AA576E">
              <w:t>04</w:t>
            </w:r>
          </w:p>
        </w:tc>
        <w:tc>
          <w:tcPr>
            <w:tcW w:w="830" w:type="dxa"/>
            <w:vAlign w:val="center"/>
          </w:tcPr>
          <w:p w14:paraId="6C776E14" w14:textId="4EDFF33A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2</w:t>
            </w:r>
          </w:p>
          <w:p w14:paraId="6F0C5F9E" w14:textId="3CC6F565" w:rsidR="00001C65" w:rsidRDefault="00001C65" w:rsidP="00001C65">
            <w:r>
              <w:t>15:15</w:t>
            </w:r>
          </w:p>
        </w:tc>
        <w:tc>
          <w:tcPr>
            <w:tcW w:w="829" w:type="dxa"/>
            <w:vAlign w:val="center"/>
          </w:tcPr>
          <w:p w14:paraId="7F8C35F1" w14:textId="10CEB9A7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4</w:t>
            </w:r>
          </w:p>
          <w:p w14:paraId="48BD12DB" w14:textId="75EA6946" w:rsidR="00001C65" w:rsidRDefault="00001C65" w:rsidP="00001C65">
            <w:r>
              <w:t>14:</w:t>
            </w:r>
            <w:r w:rsidR="00AA576E">
              <w:t>16</w:t>
            </w:r>
          </w:p>
        </w:tc>
        <w:tc>
          <w:tcPr>
            <w:tcW w:w="829" w:type="dxa"/>
            <w:vAlign w:val="center"/>
          </w:tcPr>
          <w:p w14:paraId="523FA0CD" w14:textId="42EA1B03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6</w:t>
            </w:r>
          </w:p>
          <w:p w14:paraId="1889291D" w14:textId="5D5DAE25" w:rsidR="00001C65" w:rsidRDefault="00001C65" w:rsidP="00001C65">
            <w:r>
              <w:t>14:</w:t>
            </w:r>
            <w:r w:rsidR="00AA576E">
              <w:t>02</w:t>
            </w:r>
          </w:p>
        </w:tc>
        <w:tc>
          <w:tcPr>
            <w:tcW w:w="829" w:type="dxa"/>
            <w:vAlign w:val="center"/>
          </w:tcPr>
          <w:p w14:paraId="6963B075" w14:textId="0D95A7DC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1</w:t>
            </w:r>
            <w:r w:rsidR="00B40EF5">
              <w:t>8</w:t>
            </w:r>
          </w:p>
          <w:p w14:paraId="60FAF0EF" w14:textId="09E4C3D7" w:rsidR="00001C65" w:rsidRDefault="00001C65" w:rsidP="00001C65">
            <w:r>
              <w:t>14:</w:t>
            </w:r>
            <w:r w:rsidR="00AA576E">
              <w:t>15</w:t>
            </w:r>
          </w:p>
        </w:tc>
        <w:tc>
          <w:tcPr>
            <w:tcW w:w="829" w:type="dxa"/>
            <w:vAlign w:val="center"/>
          </w:tcPr>
          <w:p w14:paraId="5DBE23B7" w14:textId="21F6F0B3" w:rsidR="00001C65" w:rsidRDefault="00001C65" w:rsidP="00001C65">
            <w:pPr>
              <w:jc w:val="center"/>
            </w:pPr>
            <w:r>
              <w:t>0</w:t>
            </w:r>
            <w:r w:rsidR="00B40EF5">
              <w:t>8</w:t>
            </w:r>
            <w:r>
              <w:t>/</w:t>
            </w:r>
            <w:r>
              <w:rPr>
                <w:rFonts w:hint="eastAsia"/>
              </w:rPr>
              <w:t>2</w:t>
            </w:r>
            <w:r w:rsidR="00B40EF5">
              <w:t>0</w:t>
            </w:r>
          </w:p>
          <w:p w14:paraId="51B59BCC" w14:textId="7B11B57E" w:rsidR="00001C65" w:rsidRDefault="00001C65" w:rsidP="00001C65">
            <w:r>
              <w:t>15:</w:t>
            </w:r>
            <w:r w:rsidR="00AA576E">
              <w:t>30</w:t>
            </w:r>
          </w:p>
        </w:tc>
        <w:tc>
          <w:tcPr>
            <w:tcW w:w="1276" w:type="dxa"/>
            <w:vMerge/>
            <w:vAlign w:val="center"/>
          </w:tcPr>
          <w:p w14:paraId="5A8DF662" w14:textId="77777777" w:rsidR="00001C65" w:rsidRDefault="00001C65" w:rsidP="00001C65"/>
        </w:tc>
      </w:tr>
      <w:tr w:rsidR="000663E5" w14:paraId="34C4875B" w14:textId="059BA3D2" w:rsidTr="00001C65">
        <w:trPr>
          <w:trHeight w:val="239"/>
          <w:jc w:val="center"/>
        </w:trPr>
        <w:tc>
          <w:tcPr>
            <w:tcW w:w="775" w:type="dxa"/>
            <w:vMerge w:val="restart"/>
            <w:vAlign w:val="center"/>
          </w:tcPr>
          <w:p w14:paraId="73FECF36" w14:textId="208B5EBB" w:rsidR="007379F0" w:rsidRPr="00E906EE" w:rsidRDefault="007379F0" w:rsidP="007379F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828" w:type="dxa"/>
            <w:vAlign w:val="center"/>
          </w:tcPr>
          <w:p w14:paraId="45EE2DA2" w14:textId="77777777" w:rsidR="007379F0" w:rsidRPr="00A407C0" w:rsidRDefault="007379F0" w:rsidP="007379F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/03</w:t>
            </w:r>
          </w:p>
          <w:p w14:paraId="72306692" w14:textId="0AF670D1" w:rsidR="007379F0" w:rsidRDefault="007379F0" w:rsidP="007379F0">
            <w:r>
              <w:t>09</w:t>
            </w:r>
            <w:r>
              <w:rPr>
                <w:rFonts w:hint="eastAsia"/>
              </w:rPr>
              <w:t>:</w:t>
            </w:r>
            <w:r w:rsidR="00F26EB0">
              <w:t>3</w:t>
            </w:r>
            <w:r>
              <w:t>5</w:t>
            </w:r>
          </w:p>
        </w:tc>
        <w:tc>
          <w:tcPr>
            <w:tcW w:w="799" w:type="dxa"/>
            <w:vAlign w:val="center"/>
          </w:tcPr>
          <w:p w14:paraId="75CF8F24" w14:textId="77777777" w:rsidR="007379F0" w:rsidRDefault="007379F0" w:rsidP="007379F0">
            <w:pPr>
              <w:jc w:val="center"/>
            </w:pPr>
            <w:r>
              <w:t>06/05</w:t>
            </w:r>
          </w:p>
          <w:p w14:paraId="45DBD551" w14:textId="1DC130B5" w:rsidR="007379F0" w:rsidRDefault="007379F0" w:rsidP="007379F0">
            <w:r>
              <w:rPr>
                <w:rFonts w:hint="eastAsia"/>
              </w:rPr>
              <w:t>1</w:t>
            </w:r>
            <w:r>
              <w:t>1:2</w:t>
            </w:r>
            <w:r w:rsidR="00F26EB0">
              <w:t>0</w:t>
            </w:r>
          </w:p>
        </w:tc>
        <w:tc>
          <w:tcPr>
            <w:tcW w:w="859" w:type="dxa"/>
            <w:vAlign w:val="center"/>
          </w:tcPr>
          <w:p w14:paraId="4F0DB6B7" w14:textId="77777777" w:rsidR="007379F0" w:rsidRDefault="007379F0" w:rsidP="007379F0">
            <w:pPr>
              <w:jc w:val="center"/>
            </w:pPr>
            <w:r>
              <w:t>06/07</w:t>
            </w:r>
          </w:p>
          <w:p w14:paraId="1D935C05" w14:textId="340400EF" w:rsidR="007379F0" w:rsidRDefault="007379F0" w:rsidP="007379F0">
            <w:r>
              <w:t>14:</w:t>
            </w:r>
            <w:r w:rsidR="00F26EB0">
              <w:t>17</w:t>
            </w:r>
          </w:p>
        </w:tc>
        <w:tc>
          <w:tcPr>
            <w:tcW w:w="829" w:type="dxa"/>
            <w:vAlign w:val="center"/>
          </w:tcPr>
          <w:p w14:paraId="7DC2156A" w14:textId="77777777" w:rsidR="007379F0" w:rsidRDefault="007379F0" w:rsidP="007379F0">
            <w:pPr>
              <w:jc w:val="center"/>
            </w:pPr>
            <w:r>
              <w:t>06/09</w:t>
            </w:r>
          </w:p>
          <w:p w14:paraId="393DEC41" w14:textId="44ECEF2B" w:rsidR="007379F0" w:rsidRDefault="007379F0" w:rsidP="007379F0">
            <w:r>
              <w:t>1</w:t>
            </w:r>
            <w:r w:rsidR="00F26EB0">
              <w:t>3</w:t>
            </w:r>
            <w:r>
              <w:t>:</w:t>
            </w:r>
            <w:r w:rsidR="00F26EB0">
              <w:t>38</w:t>
            </w:r>
          </w:p>
        </w:tc>
        <w:tc>
          <w:tcPr>
            <w:tcW w:w="831" w:type="dxa"/>
            <w:vAlign w:val="center"/>
          </w:tcPr>
          <w:p w14:paraId="7F78DC42" w14:textId="77777777" w:rsidR="007379F0" w:rsidRDefault="007379F0" w:rsidP="007379F0">
            <w:pPr>
              <w:jc w:val="center"/>
            </w:pPr>
            <w:r>
              <w:t>06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179D5B8C" w14:textId="5AA6BC66" w:rsidR="007379F0" w:rsidRDefault="007379F0" w:rsidP="007379F0">
            <w:r>
              <w:t>15:00</w:t>
            </w:r>
          </w:p>
        </w:tc>
        <w:tc>
          <w:tcPr>
            <w:tcW w:w="830" w:type="dxa"/>
            <w:vAlign w:val="center"/>
          </w:tcPr>
          <w:p w14:paraId="2A37A3BA" w14:textId="77777777" w:rsidR="007379F0" w:rsidRDefault="007379F0" w:rsidP="007379F0">
            <w:pPr>
              <w:jc w:val="center"/>
            </w:pPr>
            <w:r>
              <w:t>06/13</w:t>
            </w:r>
          </w:p>
          <w:p w14:paraId="0ACDCCD9" w14:textId="28E5D03D" w:rsidR="007379F0" w:rsidRDefault="007379F0" w:rsidP="007379F0">
            <w:r>
              <w:t>14:</w:t>
            </w:r>
            <w:r w:rsidR="00F26EB0">
              <w:t>0</w:t>
            </w:r>
            <w:r>
              <w:t>5</w:t>
            </w:r>
          </w:p>
        </w:tc>
        <w:tc>
          <w:tcPr>
            <w:tcW w:w="829" w:type="dxa"/>
            <w:vAlign w:val="center"/>
          </w:tcPr>
          <w:p w14:paraId="551C4FA9" w14:textId="77777777" w:rsidR="007379F0" w:rsidRDefault="007379F0" w:rsidP="007379F0">
            <w:pPr>
              <w:jc w:val="center"/>
            </w:pPr>
            <w:r>
              <w:t>06/15</w:t>
            </w:r>
          </w:p>
          <w:p w14:paraId="14386326" w14:textId="0C353644" w:rsidR="007379F0" w:rsidRDefault="007379F0" w:rsidP="007379F0">
            <w:r>
              <w:t>13:</w:t>
            </w:r>
            <w:r w:rsidR="00F26EB0">
              <w:t>16</w:t>
            </w:r>
          </w:p>
        </w:tc>
        <w:tc>
          <w:tcPr>
            <w:tcW w:w="829" w:type="dxa"/>
            <w:vAlign w:val="center"/>
          </w:tcPr>
          <w:p w14:paraId="4DDB33A6" w14:textId="77777777" w:rsidR="007379F0" w:rsidRDefault="007379F0" w:rsidP="007379F0">
            <w:pPr>
              <w:jc w:val="center"/>
            </w:pPr>
            <w:r>
              <w:t>06/17</w:t>
            </w:r>
          </w:p>
          <w:p w14:paraId="524052C4" w14:textId="03E16DDB" w:rsidR="007379F0" w:rsidRDefault="007379F0" w:rsidP="007379F0">
            <w:r>
              <w:t>15:5</w:t>
            </w:r>
            <w:r w:rsidR="00F26EB0">
              <w:t>2</w:t>
            </w:r>
          </w:p>
        </w:tc>
        <w:tc>
          <w:tcPr>
            <w:tcW w:w="829" w:type="dxa"/>
            <w:vAlign w:val="center"/>
          </w:tcPr>
          <w:p w14:paraId="04B8F166" w14:textId="77777777" w:rsidR="007379F0" w:rsidRDefault="007379F0" w:rsidP="007379F0">
            <w:pPr>
              <w:jc w:val="center"/>
            </w:pPr>
            <w:r>
              <w:t>06/19</w:t>
            </w:r>
          </w:p>
          <w:p w14:paraId="08B3F842" w14:textId="076959D1" w:rsidR="007379F0" w:rsidRDefault="007379F0" w:rsidP="007379F0">
            <w:r>
              <w:t>15:2</w:t>
            </w:r>
            <w:r w:rsidR="00F26EB0">
              <w:t>8</w:t>
            </w:r>
          </w:p>
        </w:tc>
        <w:tc>
          <w:tcPr>
            <w:tcW w:w="829" w:type="dxa"/>
            <w:vAlign w:val="center"/>
          </w:tcPr>
          <w:p w14:paraId="1F85B60A" w14:textId="590AD5D6" w:rsidR="007379F0" w:rsidRDefault="007379F0" w:rsidP="007379F0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1</w:t>
            </w:r>
          </w:p>
          <w:p w14:paraId="116041AF" w14:textId="0301AA8F" w:rsidR="007379F0" w:rsidRDefault="007379F0" w:rsidP="007379F0">
            <w:r>
              <w:t>14:2</w:t>
            </w:r>
            <w:r w:rsidR="00F26EB0"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7F39A87F" w14:textId="065C8459" w:rsidR="007379F0" w:rsidRDefault="00A01B0F" w:rsidP="007379F0">
            <w:pPr>
              <w:jc w:val="center"/>
            </w:pPr>
            <w:r>
              <w:t>185</w:t>
            </w:r>
            <w:r w:rsidR="007379F0">
              <w:t>.50h</w:t>
            </w:r>
          </w:p>
        </w:tc>
      </w:tr>
      <w:tr w:rsidR="000663E5" w14:paraId="786BF4DE" w14:textId="7458686A" w:rsidTr="00001C65">
        <w:trPr>
          <w:trHeight w:val="237"/>
          <w:jc w:val="center"/>
        </w:trPr>
        <w:tc>
          <w:tcPr>
            <w:tcW w:w="775" w:type="dxa"/>
            <w:vMerge/>
            <w:vAlign w:val="center"/>
          </w:tcPr>
          <w:p w14:paraId="7A31FF86" w14:textId="77777777" w:rsidR="007379F0" w:rsidRPr="00E906EE" w:rsidRDefault="007379F0" w:rsidP="007379F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5E78B2E6" w14:textId="5CF1E415" w:rsidR="007379F0" w:rsidRDefault="007379F0" w:rsidP="007379F0">
            <w:pPr>
              <w:jc w:val="center"/>
            </w:pPr>
            <w:r>
              <w:t>06/23</w:t>
            </w:r>
          </w:p>
          <w:p w14:paraId="192093A7" w14:textId="577410AC" w:rsidR="007379F0" w:rsidRDefault="007379F0" w:rsidP="007379F0">
            <w:r>
              <w:t>15:50</w:t>
            </w:r>
          </w:p>
        </w:tc>
        <w:tc>
          <w:tcPr>
            <w:tcW w:w="799" w:type="dxa"/>
            <w:vAlign w:val="center"/>
          </w:tcPr>
          <w:p w14:paraId="7FF6F91F" w14:textId="52E42E0A" w:rsidR="007379F0" w:rsidRDefault="007379F0" w:rsidP="007379F0">
            <w:pPr>
              <w:jc w:val="center"/>
            </w:pPr>
            <w:r>
              <w:t>06/25</w:t>
            </w:r>
          </w:p>
          <w:p w14:paraId="11CD2D49" w14:textId="73A424FE" w:rsidR="007379F0" w:rsidRDefault="007379F0" w:rsidP="007379F0">
            <w:r>
              <w:t>15:</w:t>
            </w:r>
            <w:r w:rsidR="00F26EB0">
              <w:t>1</w:t>
            </w:r>
            <w:r>
              <w:t>5</w:t>
            </w:r>
          </w:p>
        </w:tc>
        <w:tc>
          <w:tcPr>
            <w:tcW w:w="859" w:type="dxa"/>
            <w:vAlign w:val="center"/>
          </w:tcPr>
          <w:p w14:paraId="557216F0" w14:textId="6CC930B7" w:rsidR="007379F0" w:rsidRDefault="007379F0" w:rsidP="007379F0">
            <w:pPr>
              <w:jc w:val="center"/>
            </w:pPr>
            <w:r>
              <w:t>06/</w:t>
            </w:r>
            <w:r>
              <w:rPr>
                <w:rFonts w:hint="eastAsia"/>
              </w:rPr>
              <w:t>2</w:t>
            </w:r>
            <w:r>
              <w:t>7</w:t>
            </w:r>
          </w:p>
          <w:p w14:paraId="074F052B" w14:textId="6882E26D" w:rsidR="007379F0" w:rsidRDefault="007379F0" w:rsidP="007379F0">
            <w:r>
              <w:t>14:</w:t>
            </w:r>
            <w:r w:rsidR="00F26EB0">
              <w:t>3</w:t>
            </w:r>
            <w:r>
              <w:t>0</w:t>
            </w:r>
          </w:p>
        </w:tc>
        <w:tc>
          <w:tcPr>
            <w:tcW w:w="829" w:type="dxa"/>
            <w:vAlign w:val="center"/>
          </w:tcPr>
          <w:p w14:paraId="7D85E635" w14:textId="77777777" w:rsidR="007379F0" w:rsidRDefault="007379F0" w:rsidP="007379F0"/>
        </w:tc>
        <w:tc>
          <w:tcPr>
            <w:tcW w:w="831" w:type="dxa"/>
            <w:vAlign w:val="center"/>
          </w:tcPr>
          <w:p w14:paraId="14DD8A2D" w14:textId="77777777" w:rsidR="007379F0" w:rsidRDefault="007379F0" w:rsidP="007379F0"/>
        </w:tc>
        <w:tc>
          <w:tcPr>
            <w:tcW w:w="830" w:type="dxa"/>
            <w:vAlign w:val="center"/>
          </w:tcPr>
          <w:p w14:paraId="120A8AD6" w14:textId="77777777" w:rsidR="007379F0" w:rsidRDefault="007379F0" w:rsidP="007379F0"/>
        </w:tc>
        <w:tc>
          <w:tcPr>
            <w:tcW w:w="829" w:type="dxa"/>
            <w:vAlign w:val="center"/>
          </w:tcPr>
          <w:p w14:paraId="397CE6D8" w14:textId="77777777" w:rsidR="007379F0" w:rsidRDefault="007379F0" w:rsidP="007379F0"/>
        </w:tc>
        <w:tc>
          <w:tcPr>
            <w:tcW w:w="829" w:type="dxa"/>
            <w:vAlign w:val="center"/>
          </w:tcPr>
          <w:p w14:paraId="07B0C1AA" w14:textId="77777777" w:rsidR="007379F0" w:rsidRDefault="007379F0" w:rsidP="007379F0"/>
        </w:tc>
        <w:tc>
          <w:tcPr>
            <w:tcW w:w="829" w:type="dxa"/>
            <w:vAlign w:val="center"/>
          </w:tcPr>
          <w:p w14:paraId="23025E64" w14:textId="77777777" w:rsidR="007379F0" w:rsidRDefault="007379F0" w:rsidP="007379F0"/>
        </w:tc>
        <w:tc>
          <w:tcPr>
            <w:tcW w:w="829" w:type="dxa"/>
            <w:vAlign w:val="center"/>
          </w:tcPr>
          <w:p w14:paraId="6B24A8C8" w14:textId="559D9316" w:rsidR="007379F0" w:rsidRDefault="007379F0" w:rsidP="007379F0"/>
        </w:tc>
        <w:tc>
          <w:tcPr>
            <w:tcW w:w="1276" w:type="dxa"/>
            <w:vMerge/>
            <w:vAlign w:val="center"/>
          </w:tcPr>
          <w:p w14:paraId="4616DC99" w14:textId="77777777" w:rsidR="007379F0" w:rsidRDefault="007379F0" w:rsidP="007379F0"/>
        </w:tc>
      </w:tr>
      <w:tr w:rsidR="000663E5" w14:paraId="74E04936" w14:textId="74163D47" w:rsidTr="00001C65">
        <w:trPr>
          <w:trHeight w:val="237"/>
          <w:jc w:val="center"/>
        </w:trPr>
        <w:tc>
          <w:tcPr>
            <w:tcW w:w="775" w:type="dxa"/>
            <w:vAlign w:val="center"/>
          </w:tcPr>
          <w:p w14:paraId="609DDE5C" w14:textId="4F35C5B1" w:rsidR="008B6700" w:rsidRPr="00E906EE" w:rsidRDefault="008B6700" w:rsidP="008B6700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828" w:type="dxa"/>
            <w:vAlign w:val="center"/>
          </w:tcPr>
          <w:p w14:paraId="56ADE62C" w14:textId="1EA29110" w:rsidR="008B6700" w:rsidRPr="00A407C0" w:rsidRDefault="008B6700" w:rsidP="00432B46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6</w:t>
            </w:r>
            <w:r w:rsidR="00432B46">
              <w:rPr>
                <w:szCs w:val="21"/>
              </w:rPr>
              <w:t>/</w:t>
            </w:r>
            <w:r>
              <w:rPr>
                <w:szCs w:val="21"/>
              </w:rPr>
              <w:t>03</w:t>
            </w:r>
          </w:p>
          <w:p w14:paraId="3E332CC2" w14:textId="726DA3D3" w:rsidR="008B6700" w:rsidRDefault="008B6700" w:rsidP="00432B46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45</w:t>
            </w:r>
          </w:p>
        </w:tc>
        <w:tc>
          <w:tcPr>
            <w:tcW w:w="799" w:type="dxa"/>
            <w:vAlign w:val="center"/>
          </w:tcPr>
          <w:p w14:paraId="67FAF9C9" w14:textId="73956187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05</w:t>
            </w:r>
          </w:p>
          <w:p w14:paraId="4C48F32E" w14:textId="01D1D972" w:rsidR="008B6700" w:rsidRDefault="008B6700" w:rsidP="008B6700">
            <w:r>
              <w:rPr>
                <w:rFonts w:hint="eastAsia"/>
              </w:rPr>
              <w:t>1</w:t>
            </w:r>
            <w:r>
              <w:t>1:</w:t>
            </w:r>
            <w:r w:rsidR="00432B46">
              <w:t>27</w:t>
            </w:r>
          </w:p>
        </w:tc>
        <w:tc>
          <w:tcPr>
            <w:tcW w:w="859" w:type="dxa"/>
            <w:vAlign w:val="center"/>
          </w:tcPr>
          <w:p w14:paraId="47477BBD" w14:textId="4C805E41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07</w:t>
            </w:r>
          </w:p>
          <w:p w14:paraId="25A60A59" w14:textId="0AC612AC" w:rsidR="008B6700" w:rsidRDefault="008B6700" w:rsidP="008B6700">
            <w:r>
              <w:t>14:</w:t>
            </w:r>
            <w:r w:rsidR="00432B46">
              <w:t>25</w:t>
            </w:r>
          </w:p>
        </w:tc>
        <w:tc>
          <w:tcPr>
            <w:tcW w:w="829" w:type="dxa"/>
            <w:vAlign w:val="center"/>
          </w:tcPr>
          <w:p w14:paraId="7993C4F3" w14:textId="45F2710B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09</w:t>
            </w:r>
          </w:p>
          <w:p w14:paraId="6DE7BB9D" w14:textId="2227AB53" w:rsidR="008B6700" w:rsidRDefault="008B6700" w:rsidP="008B6700">
            <w:r>
              <w:t>14:4</w:t>
            </w:r>
            <w:r w:rsidR="00432B46">
              <w:t>2</w:t>
            </w:r>
          </w:p>
        </w:tc>
        <w:tc>
          <w:tcPr>
            <w:tcW w:w="831" w:type="dxa"/>
            <w:vAlign w:val="center"/>
          </w:tcPr>
          <w:p w14:paraId="1C477029" w14:textId="4F4EF130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rPr>
                <w:rFonts w:hint="eastAsia"/>
              </w:rPr>
              <w:t>1</w:t>
            </w:r>
            <w:r>
              <w:t>1</w:t>
            </w:r>
          </w:p>
          <w:p w14:paraId="6E157A95" w14:textId="4BD332D8" w:rsidR="008B6700" w:rsidRDefault="008B6700" w:rsidP="008B6700">
            <w:r>
              <w:t>15:0</w:t>
            </w:r>
            <w:r w:rsidR="00432B46">
              <w:t>0</w:t>
            </w:r>
          </w:p>
        </w:tc>
        <w:tc>
          <w:tcPr>
            <w:tcW w:w="830" w:type="dxa"/>
            <w:vAlign w:val="center"/>
          </w:tcPr>
          <w:p w14:paraId="444352D1" w14:textId="47E6AD8C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3</w:t>
            </w:r>
          </w:p>
          <w:p w14:paraId="490C8C68" w14:textId="20F6C1C3" w:rsidR="008B6700" w:rsidRDefault="008B6700" w:rsidP="008B6700">
            <w:r>
              <w:t>1</w:t>
            </w:r>
            <w:r w:rsidR="00432B46">
              <w:t>4</w:t>
            </w:r>
            <w:r>
              <w:t>:15</w:t>
            </w:r>
          </w:p>
        </w:tc>
        <w:tc>
          <w:tcPr>
            <w:tcW w:w="829" w:type="dxa"/>
            <w:vAlign w:val="center"/>
          </w:tcPr>
          <w:p w14:paraId="6A3FBB4D" w14:textId="52A0881A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5</w:t>
            </w:r>
          </w:p>
          <w:p w14:paraId="01734960" w14:textId="2C5A60AB" w:rsidR="008B6700" w:rsidRDefault="008B6700" w:rsidP="008B6700">
            <w:r>
              <w:t>1</w:t>
            </w:r>
            <w:r w:rsidR="00432B46">
              <w:t>3</w:t>
            </w:r>
            <w:r>
              <w:t>:</w:t>
            </w:r>
            <w:r w:rsidR="00432B46">
              <w:t>45</w:t>
            </w:r>
          </w:p>
        </w:tc>
        <w:tc>
          <w:tcPr>
            <w:tcW w:w="829" w:type="dxa"/>
            <w:vAlign w:val="center"/>
          </w:tcPr>
          <w:p w14:paraId="3AD5BB1A" w14:textId="4944A9D4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7</w:t>
            </w:r>
          </w:p>
          <w:p w14:paraId="3ED2A850" w14:textId="59058EE7" w:rsidR="008B6700" w:rsidRDefault="008B6700" w:rsidP="008B6700">
            <w:r>
              <w:t>15:5</w:t>
            </w:r>
            <w:r w:rsidR="00432B46">
              <w:t>0</w:t>
            </w:r>
          </w:p>
        </w:tc>
        <w:tc>
          <w:tcPr>
            <w:tcW w:w="829" w:type="dxa"/>
            <w:vAlign w:val="center"/>
          </w:tcPr>
          <w:p w14:paraId="471695F9" w14:textId="69A42D4C" w:rsidR="008B6700" w:rsidRDefault="008B6700" w:rsidP="008B6700">
            <w:pPr>
              <w:jc w:val="center"/>
            </w:pPr>
            <w:r>
              <w:t>06</w:t>
            </w:r>
            <w:r w:rsidR="00432B46">
              <w:t>/</w:t>
            </w:r>
            <w:r>
              <w:t>19</w:t>
            </w:r>
          </w:p>
          <w:p w14:paraId="328FE6FF" w14:textId="2230C717" w:rsidR="008B6700" w:rsidRDefault="008B6700" w:rsidP="008B6700">
            <w:r>
              <w:t>1</w:t>
            </w:r>
            <w:r w:rsidR="00432B46">
              <w:t>5</w:t>
            </w:r>
            <w:r>
              <w:t>:</w:t>
            </w:r>
            <w:r w:rsidR="00432B46">
              <w:t>25</w:t>
            </w:r>
          </w:p>
        </w:tc>
        <w:tc>
          <w:tcPr>
            <w:tcW w:w="829" w:type="dxa"/>
            <w:vAlign w:val="center"/>
          </w:tcPr>
          <w:p w14:paraId="2368570D" w14:textId="0B7473CA" w:rsidR="008B6700" w:rsidRDefault="008B6700" w:rsidP="00432B46"/>
        </w:tc>
        <w:tc>
          <w:tcPr>
            <w:tcW w:w="1276" w:type="dxa"/>
            <w:vAlign w:val="center"/>
          </w:tcPr>
          <w:p w14:paraId="6777E565" w14:textId="74E75F27" w:rsidR="008B6700" w:rsidRDefault="00432B46" w:rsidP="008B6700">
            <w:pPr>
              <w:jc w:val="center"/>
            </w:pPr>
            <w:r>
              <w:t>130.42</w:t>
            </w:r>
            <w:r w:rsidR="008B6700">
              <w:t>h</w:t>
            </w:r>
          </w:p>
        </w:tc>
      </w:tr>
    </w:tbl>
    <w:p w14:paraId="43C03402" w14:textId="77777777" w:rsidR="00DF5D84" w:rsidRDefault="00DF5D84"/>
    <w:p w14:paraId="619251B4" w14:textId="63031A9B" w:rsidR="00BE25E0" w:rsidRDefault="00BE25E0" w:rsidP="00BE25E0"/>
    <w:p w14:paraId="09209EE1" w14:textId="437BC6CD" w:rsidR="00233205" w:rsidRDefault="00233205" w:rsidP="00BE25E0"/>
    <w:p w14:paraId="7E866EA0" w14:textId="064EED42" w:rsidR="00233205" w:rsidRDefault="00233205" w:rsidP="00BE25E0"/>
    <w:p w14:paraId="1CF0BDA4" w14:textId="77777777" w:rsidR="00233205" w:rsidRDefault="00233205" w:rsidP="00BE25E0"/>
    <w:tbl>
      <w:tblPr>
        <w:tblStyle w:val="a3"/>
        <w:tblW w:w="8266" w:type="dxa"/>
        <w:jc w:val="center"/>
        <w:tblLook w:val="04A0" w:firstRow="1" w:lastRow="0" w:firstColumn="1" w:lastColumn="0" w:noHBand="0" w:noVBand="1"/>
      </w:tblPr>
      <w:tblGrid>
        <w:gridCol w:w="762"/>
        <w:gridCol w:w="963"/>
        <w:gridCol w:w="795"/>
        <w:gridCol w:w="852"/>
        <w:gridCol w:w="823"/>
        <w:gridCol w:w="823"/>
        <w:gridCol w:w="823"/>
        <w:gridCol w:w="823"/>
        <w:gridCol w:w="1602"/>
      </w:tblGrid>
      <w:tr w:rsidR="00653DF4" w14:paraId="7BFDF408" w14:textId="77777777" w:rsidTr="00653DF4">
        <w:trPr>
          <w:jc w:val="center"/>
        </w:trPr>
        <w:tc>
          <w:tcPr>
            <w:tcW w:w="762" w:type="dxa"/>
            <w:vAlign w:val="center"/>
          </w:tcPr>
          <w:p w14:paraId="455550CA" w14:textId="77777777" w:rsidR="00653DF4" w:rsidRPr="00DF5D84" w:rsidRDefault="00653DF4" w:rsidP="00AE26E5">
            <w:pPr>
              <w:jc w:val="center"/>
              <w:rPr>
                <w:b/>
                <w:bCs/>
              </w:rPr>
            </w:pPr>
            <w:r w:rsidRPr="00DF5D84">
              <w:rPr>
                <w:rFonts w:hint="eastAsia"/>
                <w:b/>
                <w:bCs/>
              </w:rPr>
              <w:t>模块名称</w:t>
            </w:r>
          </w:p>
        </w:tc>
        <w:tc>
          <w:tcPr>
            <w:tcW w:w="5902" w:type="dxa"/>
            <w:gridSpan w:val="7"/>
          </w:tcPr>
          <w:p w14:paraId="1B65E581" w14:textId="7D0FF691" w:rsidR="00653DF4" w:rsidRPr="00336D17" w:rsidRDefault="00653DF4" w:rsidP="00AE26E5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运行阶段</w:t>
            </w:r>
            <w:r w:rsidRPr="00336D17">
              <w:rPr>
                <w:rFonts w:hint="eastAsia"/>
                <w:sz w:val="24"/>
                <w:szCs w:val="24"/>
              </w:rPr>
              <w:t>发现B</w:t>
            </w:r>
            <w:r w:rsidRPr="00336D17">
              <w:rPr>
                <w:sz w:val="24"/>
                <w:szCs w:val="24"/>
              </w:rPr>
              <w:t>UG</w:t>
            </w:r>
            <w:r w:rsidRPr="00336D17">
              <w:rPr>
                <w:rFonts w:hint="eastAsia"/>
                <w:sz w:val="24"/>
                <w:szCs w:val="24"/>
              </w:rPr>
              <w:t>的时间点</w:t>
            </w:r>
            <w:r>
              <w:rPr>
                <w:rFonts w:hint="eastAsia"/>
                <w:sz w:val="24"/>
                <w:szCs w:val="24"/>
              </w:rPr>
              <w:t>（2</w:t>
            </w:r>
            <w:r>
              <w:rPr>
                <w:sz w:val="24"/>
                <w:szCs w:val="24"/>
              </w:rPr>
              <w:t>022</w:t>
            </w:r>
            <w:r>
              <w:rPr>
                <w:rFonts w:hint="eastAsia"/>
                <w:sz w:val="24"/>
                <w:szCs w:val="24"/>
              </w:rPr>
              <w:t>年</w:t>
            </w:r>
            <w:r>
              <w:rPr>
                <w:sz w:val="24"/>
                <w:szCs w:val="24"/>
              </w:rPr>
              <w:t>7</w:t>
            </w:r>
            <w:r>
              <w:rPr>
                <w:rFonts w:hint="eastAsia"/>
                <w:sz w:val="24"/>
                <w:szCs w:val="24"/>
              </w:rPr>
              <w:t>月</w:t>
            </w:r>
            <w:r w:rsidR="000B497E">
              <w:rPr>
                <w:rFonts w:hint="eastAsia"/>
                <w:sz w:val="24"/>
                <w:szCs w:val="24"/>
              </w:rPr>
              <w:t>2日开始运行</w:t>
            </w:r>
            <w:r>
              <w:rPr>
                <w:rFonts w:hint="eastAsia"/>
                <w:sz w:val="24"/>
                <w:szCs w:val="24"/>
              </w:rPr>
              <w:t>）</w:t>
            </w:r>
          </w:p>
        </w:tc>
        <w:tc>
          <w:tcPr>
            <w:tcW w:w="1602" w:type="dxa"/>
          </w:tcPr>
          <w:p w14:paraId="0376E779" w14:textId="77777777" w:rsidR="00653DF4" w:rsidRDefault="00653DF4" w:rsidP="00653DF4">
            <w:pPr>
              <w:jc w:val="center"/>
              <w:rPr>
                <w:szCs w:val="21"/>
              </w:rPr>
            </w:pPr>
            <w:r w:rsidRPr="00A55274">
              <w:rPr>
                <w:rFonts w:hint="eastAsia"/>
                <w:szCs w:val="21"/>
              </w:rPr>
              <w:t>总时间</w:t>
            </w:r>
          </w:p>
          <w:p w14:paraId="53120155" w14:textId="71E63350" w:rsidR="00653DF4" w:rsidRPr="00336D17" w:rsidRDefault="00653DF4" w:rsidP="00653DF4">
            <w:pPr>
              <w:jc w:val="center"/>
              <w:rPr>
                <w:sz w:val="24"/>
                <w:szCs w:val="24"/>
              </w:rPr>
            </w:pPr>
            <w:r w:rsidRPr="00A55274">
              <w:rPr>
                <w:rFonts w:hint="eastAsia"/>
                <w:szCs w:val="21"/>
              </w:rPr>
              <w:t>（小时</w:t>
            </w:r>
            <w:r>
              <w:rPr>
                <w:szCs w:val="21"/>
              </w:rPr>
              <w:t>）</w:t>
            </w:r>
          </w:p>
        </w:tc>
      </w:tr>
      <w:tr w:rsidR="007E460D" w14:paraId="47493E40" w14:textId="77777777" w:rsidTr="006C660E">
        <w:trPr>
          <w:trHeight w:val="660"/>
          <w:jc w:val="center"/>
        </w:trPr>
        <w:tc>
          <w:tcPr>
            <w:tcW w:w="762" w:type="dxa"/>
            <w:vAlign w:val="center"/>
          </w:tcPr>
          <w:p w14:paraId="5887D1B6" w14:textId="77777777" w:rsidR="007E460D" w:rsidRDefault="007E460D" w:rsidP="007E460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963" w:type="dxa"/>
            <w:vAlign w:val="center"/>
          </w:tcPr>
          <w:p w14:paraId="6101E1CD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1511A86" w14:textId="3E18E921" w:rsidR="007E460D" w:rsidRDefault="006D5D61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 w:rsidR="007E460D">
              <w:t>32</w:t>
            </w:r>
          </w:p>
        </w:tc>
        <w:tc>
          <w:tcPr>
            <w:tcW w:w="795" w:type="dxa"/>
            <w:vAlign w:val="center"/>
          </w:tcPr>
          <w:p w14:paraId="0E6D674B" w14:textId="77777777" w:rsidR="007E460D" w:rsidRDefault="007E460D" w:rsidP="007E460D">
            <w:pPr>
              <w:jc w:val="center"/>
            </w:pPr>
            <w:r>
              <w:t>07/06</w:t>
            </w:r>
          </w:p>
          <w:p w14:paraId="3F733CB4" w14:textId="1620538F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52" w:type="dxa"/>
            <w:vAlign w:val="center"/>
          </w:tcPr>
          <w:p w14:paraId="3100100C" w14:textId="77777777" w:rsidR="007E460D" w:rsidRDefault="007E460D" w:rsidP="007E460D">
            <w:pPr>
              <w:jc w:val="center"/>
            </w:pPr>
            <w:r>
              <w:t>07/08</w:t>
            </w:r>
          </w:p>
          <w:p w14:paraId="42EC9DCE" w14:textId="6A74681C" w:rsidR="007E460D" w:rsidRDefault="007E460D" w:rsidP="007E460D">
            <w:pPr>
              <w:jc w:val="center"/>
            </w:pPr>
            <w:r>
              <w:t>14:18</w:t>
            </w:r>
          </w:p>
        </w:tc>
        <w:tc>
          <w:tcPr>
            <w:tcW w:w="823" w:type="dxa"/>
            <w:vAlign w:val="center"/>
          </w:tcPr>
          <w:p w14:paraId="19E03E7A" w14:textId="40D0F40A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</w:t>
            </w:r>
            <w:r w:rsidR="006D5D61">
              <w:rPr>
                <w:szCs w:val="21"/>
              </w:rPr>
              <w:t>10</w:t>
            </w:r>
          </w:p>
          <w:p w14:paraId="0A6ECE91" w14:textId="36DED979" w:rsidR="007E460D" w:rsidRDefault="007E460D" w:rsidP="007E460D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35</w:t>
            </w:r>
          </w:p>
        </w:tc>
        <w:tc>
          <w:tcPr>
            <w:tcW w:w="823" w:type="dxa"/>
            <w:vAlign w:val="center"/>
          </w:tcPr>
          <w:p w14:paraId="108BB3D0" w14:textId="72A55A32" w:rsidR="007E460D" w:rsidRDefault="007E460D" w:rsidP="007E460D">
            <w:pPr>
              <w:jc w:val="center"/>
            </w:pPr>
            <w:r>
              <w:t>07/</w:t>
            </w:r>
            <w:r w:rsidR="006D5D61">
              <w:t>12</w:t>
            </w:r>
          </w:p>
          <w:p w14:paraId="57F74546" w14:textId="5A7DE630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23" w:type="dxa"/>
            <w:vAlign w:val="center"/>
          </w:tcPr>
          <w:p w14:paraId="44297BE6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06830EDC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116B4213" w14:textId="78EC565F" w:rsidR="007E460D" w:rsidRDefault="006D5D61" w:rsidP="007E460D">
            <w:pPr>
              <w:jc w:val="center"/>
            </w:pPr>
            <w:r>
              <w:t>7</w:t>
            </w:r>
            <w:r w:rsidR="008E354A">
              <w:t>1</w:t>
            </w:r>
            <w:r w:rsidR="007E460D">
              <w:t>.</w:t>
            </w:r>
            <w:r>
              <w:t>50</w:t>
            </w:r>
            <w:r w:rsidR="007E460D">
              <w:t>h</w:t>
            </w:r>
          </w:p>
        </w:tc>
      </w:tr>
      <w:tr w:rsidR="007E460D" w14:paraId="48C084CC" w14:textId="77777777" w:rsidTr="006C660E">
        <w:trPr>
          <w:trHeight w:val="660"/>
          <w:jc w:val="center"/>
        </w:trPr>
        <w:tc>
          <w:tcPr>
            <w:tcW w:w="762" w:type="dxa"/>
            <w:vAlign w:val="center"/>
          </w:tcPr>
          <w:p w14:paraId="67E3F43E" w14:textId="77777777" w:rsidR="007E460D" w:rsidRPr="003540ED" w:rsidRDefault="007E460D" w:rsidP="007E460D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963" w:type="dxa"/>
            <w:vAlign w:val="center"/>
          </w:tcPr>
          <w:p w14:paraId="7062EF2E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5BB600BC" w14:textId="5162A4C1" w:rsidR="007E460D" w:rsidRDefault="006D5D61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>
              <w:t>3</w:t>
            </w:r>
            <w:r w:rsidR="007E460D">
              <w:t>5</w:t>
            </w:r>
          </w:p>
        </w:tc>
        <w:tc>
          <w:tcPr>
            <w:tcW w:w="795" w:type="dxa"/>
            <w:vAlign w:val="center"/>
          </w:tcPr>
          <w:p w14:paraId="6B709713" w14:textId="77777777" w:rsidR="007E460D" w:rsidRDefault="007E460D" w:rsidP="007E460D">
            <w:pPr>
              <w:jc w:val="center"/>
            </w:pPr>
            <w:r>
              <w:t>07/06</w:t>
            </w:r>
          </w:p>
          <w:p w14:paraId="7047260D" w14:textId="6E92B6B5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15</w:t>
            </w:r>
          </w:p>
        </w:tc>
        <w:tc>
          <w:tcPr>
            <w:tcW w:w="852" w:type="dxa"/>
            <w:vAlign w:val="center"/>
          </w:tcPr>
          <w:p w14:paraId="042DA462" w14:textId="77777777" w:rsidR="007E460D" w:rsidRDefault="007E460D" w:rsidP="007E460D">
            <w:pPr>
              <w:jc w:val="center"/>
            </w:pPr>
            <w:r>
              <w:t>07/08</w:t>
            </w:r>
          </w:p>
          <w:p w14:paraId="748BC74A" w14:textId="2C1D67B1" w:rsidR="007E460D" w:rsidRDefault="007E460D" w:rsidP="007E460D">
            <w:pPr>
              <w:jc w:val="center"/>
            </w:pPr>
            <w:r>
              <w:t>14:30</w:t>
            </w:r>
          </w:p>
        </w:tc>
        <w:tc>
          <w:tcPr>
            <w:tcW w:w="823" w:type="dxa"/>
            <w:vAlign w:val="center"/>
          </w:tcPr>
          <w:p w14:paraId="31696AC7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343228BD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0351A957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6EDA1770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15DF2AF8" w14:textId="0DB90913" w:rsidR="007E460D" w:rsidRDefault="008E354A" w:rsidP="007E460D">
            <w:pPr>
              <w:jc w:val="center"/>
            </w:pPr>
            <w:r>
              <w:t>45</w:t>
            </w:r>
            <w:r w:rsidR="007E460D">
              <w:t>.00h</w:t>
            </w:r>
          </w:p>
        </w:tc>
      </w:tr>
      <w:tr w:rsidR="007E460D" w14:paraId="42BB4B6C" w14:textId="77777777" w:rsidTr="006C660E">
        <w:trPr>
          <w:trHeight w:val="640"/>
          <w:jc w:val="center"/>
        </w:trPr>
        <w:tc>
          <w:tcPr>
            <w:tcW w:w="762" w:type="dxa"/>
            <w:vAlign w:val="center"/>
          </w:tcPr>
          <w:p w14:paraId="0A9C8745" w14:textId="77777777" w:rsidR="007E460D" w:rsidRDefault="007E460D" w:rsidP="007E460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周复盘</w:t>
            </w:r>
          </w:p>
        </w:tc>
        <w:tc>
          <w:tcPr>
            <w:tcW w:w="963" w:type="dxa"/>
            <w:vAlign w:val="center"/>
          </w:tcPr>
          <w:p w14:paraId="66075619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88D1A42" w14:textId="293FC1F9" w:rsidR="007E460D" w:rsidRDefault="007E460D" w:rsidP="007E460D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 w:rsidR="006D5D61">
              <w:t>50</w:t>
            </w:r>
          </w:p>
        </w:tc>
        <w:tc>
          <w:tcPr>
            <w:tcW w:w="795" w:type="dxa"/>
            <w:vAlign w:val="center"/>
          </w:tcPr>
          <w:p w14:paraId="52A4B448" w14:textId="77777777" w:rsidR="007E460D" w:rsidRDefault="007E460D" w:rsidP="007E460D">
            <w:pPr>
              <w:jc w:val="center"/>
            </w:pPr>
            <w:r>
              <w:t>07/06</w:t>
            </w:r>
          </w:p>
          <w:p w14:paraId="48352B3F" w14:textId="6A18362F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18</w:t>
            </w:r>
          </w:p>
        </w:tc>
        <w:tc>
          <w:tcPr>
            <w:tcW w:w="852" w:type="dxa"/>
            <w:vAlign w:val="center"/>
          </w:tcPr>
          <w:p w14:paraId="71FCB682" w14:textId="77777777" w:rsidR="007E460D" w:rsidRDefault="007E460D" w:rsidP="007E460D">
            <w:pPr>
              <w:jc w:val="center"/>
            </w:pPr>
            <w:r>
              <w:t>07/08</w:t>
            </w:r>
          </w:p>
          <w:p w14:paraId="3AC8DE7D" w14:textId="06F288F3" w:rsidR="007E460D" w:rsidRDefault="007E460D" w:rsidP="007E460D">
            <w:pPr>
              <w:jc w:val="center"/>
            </w:pPr>
            <w:r>
              <w:t>13:55</w:t>
            </w:r>
          </w:p>
        </w:tc>
        <w:tc>
          <w:tcPr>
            <w:tcW w:w="823" w:type="dxa"/>
            <w:vAlign w:val="center"/>
          </w:tcPr>
          <w:p w14:paraId="40271A2B" w14:textId="021B6308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</w:t>
            </w:r>
            <w:r w:rsidR="006D5D61">
              <w:rPr>
                <w:szCs w:val="21"/>
              </w:rPr>
              <w:t>10</w:t>
            </w:r>
          </w:p>
          <w:p w14:paraId="470C29A4" w14:textId="61D908C6" w:rsidR="007E460D" w:rsidRDefault="006D5D61" w:rsidP="007E460D">
            <w:pPr>
              <w:jc w:val="center"/>
            </w:pPr>
            <w:r>
              <w:t>14</w:t>
            </w:r>
            <w:r w:rsidR="007E460D">
              <w:rPr>
                <w:rFonts w:hint="eastAsia"/>
              </w:rPr>
              <w:t>:</w:t>
            </w:r>
            <w:r>
              <w:t>40</w:t>
            </w:r>
          </w:p>
        </w:tc>
        <w:tc>
          <w:tcPr>
            <w:tcW w:w="823" w:type="dxa"/>
            <w:vAlign w:val="center"/>
          </w:tcPr>
          <w:p w14:paraId="38A65650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604A1DD1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1666C434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2ED2643E" w14:textId="3080BF86" w:rsidR="007E460D" w:rsidRDefault="006D5D61" w:rsidP="007E460D">
            <w:pPr>
              <w:jc w:val="center"/>
            </w:pPr>
            <w:r>
              <w:t>6</w:t>
            </w:r>
            <w:r w:rsidR="008E354A">
              <w:t>0</w:t>
            </w:r>
            <w:r w:rsidR="007E460D">
              <w:t>.</w:t>
            </w:r>
            <w:r>
              <w:t>17</w:t>
            </w:r>
            <w:r w:rsidR="007E460D">
              <w:t>h</w:t>
            </w:r>
          </w:p>
        </w:tc>
      </w:tr>
      <w:tr w:rsidR="007E460D" w14:paraId="319CAB14" w14:textId="77777777" w:rsidTr="006C660E">
        <w:trPr>
          <w:trHeight w:val="950"/>
          <w:jc w:val="center"/>
        </w:trPr>
        <w:tc>
          <w:tcPr>
            <w:tcW w:w="762" w:type="dxa"/>
            <w:vAlign w:val="center"/>
          </w:tcPr>
          <w:p w14:paraId="46D3F54C" w14:textId="77777777" w:rsidR="007E460D" w:rsidRPr="00E906EE" w:rsidRDefault="007E460D" w:rsidP="007E460D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963" w:type="dxa"/>
            <w:vAlign w:val="center"/>
          </w:tcPr>
          <w:p w14:paraId="3E621F88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7504D852" w14:textId="0F4DF768" w:rsidR="007E460D" w:rsidRDefault="006D5D61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>
              <w:t>05</w:t>
            </w:r>
          </w:p>
        </w:tc>
        <w:tc>
          <w:tcPr>
            <w:tcW w:w="795" w:type="dxa"/>
            <w:vAlign w:val="center"/>
          </w:tcPr>
          <w:p w14:paraId="09D33083" w14:textId="77777777" w:rsidR="007E460D" w:rsidRDefault="007E460D" w:rsidP="007E460D">
            <w:pPr>
              <w:jc w:val="center"/>
            </w:pPr>
            <w:r>
              <w:t>07/06</w:t>
            </w:r>
          </w:p>
          <w:p w14:paraId="55EBA6D4" w14:textId="0989743A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10</w:t>
            </w:r>
          </w:p>
        </w:tc>
        <w:tc>
          <w:tcPr>
            <w:tcW w:w="852" w:type="dxa"/>
            <w:vAlign w:val="center"/>
          </w:tcPr>
          <w:p w14:paraId="5EA3850A" w14:textId="77777777" w:rsidR="007E460D" w:rsidRDefault="007E460D" w:rsidP="007E460D">
            <w:pPr>
              <w:jc w:val="center"/>
            </w:pPr>
            <w:r>
              <w:t>07/08</w:t>
            </w:r>
          </w:p>
          <w:p w14:paraId="4C6BFDF0" w14:textId="4F5BEED8" w:rsidR="007E460D" w:rsidRDefault="007E460D" w:rsidP="007E460D">
            <w:pPr>
              <w:jc w:val="center"/>
            </w:pPr>
            <w:r>
              <w:t>1</w:t>
            </w:r>
            <w:r w:rsidR="006D5D61">
              <w:t>4</w:t>
            </w:r>
            <w:r>
              <w:t>:</w:t>
            </w:r>
            <w:r w:rsidR="006D5D61">
              <w:t>42</w:t>
            </w:r>
          </w:p>
        </w:tc>
        <w:tc>
          <w:tcPr>
            <w:tcW w:w="823" w:type="dxa"/>
            <w:vAlign w:val="center"/>
          </w:tcPr>
          <w:p w14:paraId="4CA049E8" w14:textId="2D563558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</w:t>
            </w:r>
            <w:r w:rsidR="008E354A">
              <w:rPr>
                <w:szCs w:val="21"/>
              </w:rPr>
              <w:t>10</w:t>
            </w:r>
          </w:p>
          <w:p w14:paraId="65F9C1BE" w14:textId="72D6460E" w:rsidR="007E460D" w:rsidRDefault="007E460D" w:rsidP="007E460D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2</w:t>
            </w:r>
            <w:r w:rsidR="006D5D61">
              <w:t>5</w:t>
            </w:r>
          </w:p>
        </w:tc>
        <w:tc>
          <w:tcPr>
            <w:tcW w:w="823" w:type="dxa"/>
            <w:vAlign w:val="center"/>
          </w:tcPr>
          <w:p w14:paraId="549C5941" w14:textId="56626253" w:rsidR="007E460D" w:rsidRDefault="007E460D" w:rsidP="007E460D">
            <w:pPr>
              <w:jc w:val="center"/>
            </w:pPr>
            <w:r>
              <w:t>07/</w:t>
            </w:r>
            <w:r w:rsidR="008E354A">
              <w:t>12</w:t>
            </w:r>
          </w:p>
          <w:p w14:paraId="398A82E5" w14:textId="783FDDBF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 w:rsidR="008E354A">
              <w:t>5</w:t>
            </w:r>
            <w:r>
              <w:t>:</w:t>
            </w:r>
            <w:r w:rsidR="008E354A">
              <w:t>20</w:t>
            </w:r>
          </w:p>
        </w:tc>
        <w:tc>
          <w:tcPr>
            <w:tcW w:w="823" w:type="dxa"/>
            <w:vAlign w:val="center"/>
          </w:tcPr>
          <w:p w14:paraId="11CC621D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68DC9A9F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03113CDA" w14:textId="5FFFB054" w:rsidR="007E460D" w:rsidRDefault="008E354A" w:rsidP="007E460D">
            <w:pPr>
              <w:jc w:val="center"/>
            </w:pPr>
            <w:r>
              <w:t>74</w:t>
            </w:r>
            <w:r w:rsidR="007E460D">
              <w:t>.</w:t>
            </w:r>
            <w:r>
              <w:t>33</w:t>
            </w:r>
            <w:r w:rsidR="007E460D">
              <w:t>h</w:t>
            </w:r>
          </w:p>
        </w:tc>
      </w:tr>
      <w:tr w:rsidR="007E460D" w14:paraId="27723210" w14:textId="77777777" w:rsidTr="006C660E">
        <w:trPr>
          <w:trHeight w:val="960"/>
          <w:jc w:val="center"/>
        </w:trPr>
        <w:tc>
          <w:tcPr>
            <w:tcW w:w="762" w:type="dxa"/>
            <w:vAlign w:val="center"/>
          </w:tcPr>
          <w:p w14:paraId="513D622C" w14:textId="77777777" w:rsidR="007E460D" w:rsidRDefault="007E460D" w:rsidP="007E460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963" w:type="dxa"/>
            <w:vAlign w:val="center"/>
          </w:tcPr>
          <w:p w14:paraId="33603778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37BC21E5" w14:textId="7401D0D5" w:rsidR="007E460D" w:rsidRDefault="008E354A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 w:rsidR="007E460D">
              <w:t>1</w:t>
            </w:r>
            <w:r>
              <w:t>5</w:t>
            </w:r>
          </w:p>
        </w:tc>
        <w:tc>
          <w:tcPr>
            <w:tcW w:w="795" w:type="dxa"/>
            <w:vAlign w:val="center"/>
          </w:tcPr>
          <w:p w14:paraId="0579EA87" w14:textId="77777777" w:rsidR="007E460D" w:rsidRDefault="007E460D" w:rsidP="007E460D">
            <w:pPr>
              <w:jc w:val="center"/>
            </w:pPr>
            <w:r>
              <w:t>07/06</w:t>
            </w:r>
          </w:p>
          <w:p w14:paraId="476D29AE" w14:textId="425E28C6" w:rsidR="007E460D" w:rsidRDefault="007E460D" w:rsidP="007E460D">
            <w:pPr>
              <w:jc w:val="center"/>
            </w:pPr>
            <w:r>
              <w:rPr>
                <w:rFonts w:hint="eastAsia"/>
              </w:rPr>
              <w:t>1</w:t>
            </w:r>
            <w:r>
              <w:t>1:</w:t>
            </w:r>
            <w:r w:rsidR="008E354A">
              <w:t>3</w:t>
            </w:r>
            <w:r>
              <w:t>0</w:t>
            </w:r>
          </w:p>
        </w:tc>
        <w:tc>
          <w:tcPr>
            <w:tcW w:w="852" w:type="dxa"/>
            <w:vAlign w:val="center"/>
          </w:tcPr>
          <w:p w14:paraId="41E4C9BC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011BFCC1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29BC2838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  <w:vAlign w:val="center"/>
          </w:tcPr>
          <w:p w14:paraId="325FB759" w14:textId="77777777" w:rsidR="007E460D" w:rsidRDefault="007E460D" w:rsidP="007E460D">
            <w:pPr>
              <w:jc w:val="center"/>
            </w:pPr>
          </w:p>
        </w:tc>
        <w:tc>
          <w:tcPr>
            <w:tcW w:w="823" w:type="dxa"/>
          </w:tcPr>
          <w:p w14:paraId="1D09AFDB" w14:textId="77777777" w:rsidR="007E460D" w:rsidRDefault="007E460D" w:rsidP="007E460D">
            <w:pPr>
              <w:jc w:val="center"/>
            </w:pPr>
          </w:p>
        </w:tc>
        <w:tc>
          <w:tcPr>
            <w:tcW w:w="1602" w:type="dxa"/>
            <w:vAlign w:val="center"/>
          </w:tcPr>
          <w:p w14:paraId="43D04896" w14:textId="218D183F" w:rsidR="007E460D" w:rsidRDefault="008E354A" w:rsidP="007E460D">
            <w:pPr>
              <w:jc w:val="center"/>
            </w:pPr>
            <w:r>
              <w:t>46.</w:t>
            </w:r>
            <w:r w:rsidR="007E460D">
              <w:t>00h</w:t>
            </w:r>
          </w:p>
        </w:tc>
      </w:tr>
      <w:tr w:rsidR="0096722E" w14:paraId="444791F2" w14:textId="77777777" w:rsidTr="006C660E">
        <w:trPr>
          <w:trHeight w:val="475"/>
          <w:jc w:val="center"/>
        </w:trPr>
        <w:tc>
          <w:tcPr>
            <w:tcW w:w="762" w:type="dxa"/>
            <w:vAlign w:val="center"/>
          </w:tcPr>
          <w:p w14:paraId="2690EB4B" w14:textId="77777777" w:rsidR="0096722E" w:rsidRPr="00E906EE" w:rsidRDefault="0096722E" w:rsidP="0096722E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963" w:type="dxa"/>
            <w:vAlign w:val="center"/>
          </w:tcPr>
          <w:p w14:paraId="576AC157" w14:textId="77777777" w:rsidR="007E460D" w:rsidRPr="00A407C0" w:rsidRDefault="007E460D" w:rsidP="007E460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27324B3" w14:textId="1D290061" w:rsidR="0096722E" w:rsidRDefault="008E354A" w:rsidP="007E460D">
            <w:pPr>
              <w:jc w:val="center"/>
            </w:pPr>
            <w:r>
              <w:t>10</w:t>
            </w:r>
            <w:r w:rsidR="007E460D">
              <w:rPr>
                <w:rFonts w:hint="eastAsia"/>
              </w:rPr>
              <w:t>:</w:t>
            </w:r>
            <w:r>
              <w:t>55</w:t>
            </w:r>
          </w:p>
        </w:tc>
        <w:tc>
          <w:tcPr>
            <w:tcW w:w="795" w:type="dxa"/>
            <w:vAlign w:val="center"/>
          </w:tcPr>
          <w:p w14:paraId="3653BAF3" w14:textId="77777777" w:rsidR="0096722E" w:rsidRDefault="0096722E" w:rsidP="0096722E">
            <w:pPr>
              <w:jc w:val="center"/>
            </w:pPr>
          </w:p>
        </w:tc>
        <w:tc>
          <w:tcPr>
            <w:tcW w:w="852" w:type="dxa"/>
            <w:vAlign w:val="center"/>
          </w:tcPr>
          <w:p w14:paraId="4537C089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  <w:vAlign w:val="center"/>
          </w:tcPr>
          <w:p w14:paraId="06E233D2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  <w:vAlign w:val="center"/>
          </w:tcPr>
          <w:p w14:paraId="2EEAAFEB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  <w:vAlign w:val="center"/>
          </w:tcPr>
          <w:p w14:paraId="7C6B9FC9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47DDE4EB" w14:textId="77777777" w:rsidR="0096722E" w:rsidRDefault="0096722E" w:rsidP="0096722E">
            <w:pPr>
              <w:jc w:val="center"/>
            </w:pPr>
          </w:p>
        </w:tc>
        <w:tc>
          <w:tcPr>
            <w:tcW w:w="1602" w:type="dxa"/>
            <w:vAlign w:val="center"/>
          </w:tcPr>
          <w:p w14:paraId="7A80048F" w14:textId="6E8C9303" w:rsidR="0096722E" w:rsidRDefault="007E0C09" w:rsidP="0096722E">
            <w:pPr>
              <w:jc w:val="center"/>
            </w:pPr>
            <w:r>
              <w:t>1</w:t>
            </w:r>
            <w:r w:rsidR="00221D53">
              <w:t>5</w:t>
            </w:r>
            <w:r w:rsidR="0096722E">
              <w:t>.</w:t>
            </w:r>
            <w:r>
              <w:t>42</w:t>
            </w:r>
            <w:r w:rsidR="0096722E">
              <w:t>h</w:t>
            </w:r>
          </w:p>
        </w:tc>
      </w:tr>
      <w:tr w:rsidR="007E0C09" w14:paraId="4D7CCF3C" w14:textId="77777777" w:rsidTr="006C660E">
        <w:trPr>
          <w:trHeight w:val="480"/>
          <w:jc w:val="center"/>
        </w:trPr>
        <w:tc>
          <w:tcPr>
            <w:tcW w:w="762" w:type="dxa"/>
            <w:vAlign w:val="center"/>
          </w:tcPr>
          <w:p w14:paraId="08B6BCD2" w14:textId="77777777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963" w:type="dxa"/>
            <w:vAlign w:val="center"/>
          </w:tcPr>
          <w:p w14:paraId="468FDBB5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48B76F9A" w14:textId="2B4124F4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23</w:t>
            </w:r>
          </w:p>
        </w:tc>
        <w:tc>
          <w:tcPr>
            <w:tcW w:w="795" w:type="dxa"/>
            <w:vAlign w:val="center"/>
          </w:tcPr>
          <w:p w14:paraId="1ABA00B5" w14:textId="77777777" w:rsidR="007E0C09" w:rsidRDefault="007E0C09" w:rsidP="007E0C09">
            <w:pPr>
              <w:jc w:val="center"/>
            </w:pPr>
            <w:r>
              <w:t>07/06</w:t>
            </w:r>
          </w:p>
          <w:p w14:paraId="40414A86" w14:textId="6CB9E835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52" w:type="dxa"/>
            <w:vAlign w:val="center"/>
          </w:tcPr>
          <w:p w14:paraId="41B6C6BC" w14:textId="77777777" w:rsidR="007E0C09" w:rsidRDefault="007E0C09" w:rsidP="007E0C09">
            <w:pPr>
              <w:jc w:val="center"/>
            </w:pPr>
            <w:r>
              <w:t>07/08</w:t>
            </w:r>
          </w:p>
          <w:p w14:paraId="23D4DFE2" w14:textId="1BF2EC45" w:rsidR="007E0C09" w:rsidRDefault="007E0C09" w:rsidP="007E0C09">
            <w:pPr>
              <w:jc w:val="center"/>
            </w:pPr>
            <w:r>
              <w:t>14:18</w:t>
            </w:r>
          </w:p>
        </w:tc>
        <w:tc>
          <w:tcPr>
            <w:tcW w:w="823" w:type="dxa"/>
            <w:vAlign w:val="center"/>
          </w:tcPr>
          <w:p w14:paraId="400FA4D6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0</w:t>
            </w:r>
          </w:p>
          <w:p w14:paraId="389D957A" w14:textId="333372FF" w:rsidR="007E0C09" w:rsidRDefault="007E0C09" w:rsidP="007E0C09">
            <w:pPr>
              <w:jc w:val="center"/>
            </w:pPr>
            <w:r>
              <w:t>09</w:t>
            </w:r>
            <w:r>
              <w:rPr>
                <w:rFonts w:hint="eastAsia"/>
              </w:rPr>
              <w:t>:</w:t>
            </w:r>
            <w:r>
              <w:t>35</w:t>
            </w:r>
          </w:p>
        </w:tc>
        <w:tc>
          <w:tcPr>
            <w:tcW w:w="823" w:type="dxa"/>
            <w:vAlign w:val="center"/>
          </w:tcPr>
          <w:p w14:paraId="496A3C3B" w14:textId="77777777" w:rsidR="007E0C09" w:rsidRDefault="007E0C09" w:rsidP="007E0C09">
            <w:pPr>
              <w:jc w:val="center"/>
            </w:pPr>
            <w:r>
              <w:t>07/12</w:t>
            </w:r>
          </w:p>
          <w:p w14:paraId="107C41E4" w14:textId="0B957F73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23" w:type="dxa"/>
            <w:vAlign w:val="center"/>
          </w:tcPr>
          <w:p w14:paraId="3BBE3F67" w14:textId="3C7D1010" w:rsidR="007E0C09" w:rsidRDefault="007E0C09" w:rsidP="007E0C09">
            <w:pPr>
              <w:jc w:val="center"/>
            </w:pPr>
            <w:r>
              <w:t>07/14</w:t>
            </w:r>
          </w:p>
          <w:p w14:paraId="09F86FC5" w14:textId="55555F29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5:12</w:t>
            </w:r>
          </w:p>
        </w:tc>
        <w:tc>
          <w:tcPr>
            <w:tcW w:w="823" w:type="dxa"/>
          </w:tcPr>
          <w:p w14:paraId="1AE484ED" w14:textId="77777777" w:rsidR="007E0C09" w:rsidRDefault="007E0C09" w:rsidP="007E0C09">
            <w:pPr>
              <w:jc w:val="center"/>
            </w:pPr>
          </w:p>
        </w:tc>
        <w:tc>
          <w:tcPr>
            <w:tcW w:w="1602" w:type="dxa"/>
            <w:vAlign w:val="center"/>
          </w:tcPr>
          <w:p w14:paraId="75BE54E5" w14:textId="63F431BF" w:rsidR="007E0C09" w:rsidRDefault="007E0C09" w:rsidP="007E0C09">
            <w:pPr>
              <w:jc w:val="center"/>
            </w:pPr>
            <w:r>
              <w:t>87.42h</w:t>
            </w:r>
          </w:p>
        </w:tc>
      </w:tr>
      <w:tr w:rsidR="007E0C09" w14:paraId="3D5E80D5" w14:textId="77777777" w:rsidTr="00662882">
        <w:trPr>
          <w:trHeight w:val="320"/>
          <w:jc w:val="center"/>
        </w:trPr>
        <w:tc>
          <w:tcPr>
            <w:tcW w:w="762" w:type="dxa"/>
            <w:vAlign w:val="center"/>
          </w:tcPr>
          <w:p w14:paraId="018701EB" w14:textId="4FA21443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</w:p>
        </w:tc>
        <w:tc>
          <w:tcPr>
            <w:tcW w:w="963" w:type="dxa"/>
            <w:vAlign w:val="center"/>
          </w:tcPr>
          <w:p w14:paraId="41F7550A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4261A460" w14:textId="0DC7D0D3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20</w:t>
            </w:r>
          </w:p>
        </w:tc>
        <w:tc>
          <w:tcPr>
            <w:tcW w:w="795" w:type="dxa"/>
            <w:vAlign w:val="center"/>
          </w:tcPr>
          <w:p w14:paraId="02C6A0F3" w14:textId="77777777" w:rsidR="007E0C09" w:rsidRDefault="007E0C09" w:rsidP="007E0C09">
            <w:pPr>
              <w:jc w:val="center"/>
            </w:pPr>
            <w:r>
              <w:t>07/06</w:t>
            </w:r>
          </w:p>
          <w:p w14:paraId="36EBBFA2" w14:textId="1333572B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25</w:t>
            </w:r>
          </w:p>
        </w:tc>
        <w:tc>
          <w:tcPr>
            <w:tcW w:w="852" w:type="dxa"/>
          </w:tcPr>
          <w:p w14:paraId="0D236BA4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22E5387D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4EB4D8F1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0AF384F9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3B40FBC1" w14:textId="77777777" w:rsidR="007E0C09" w:rsidRDefault="007E0C09" w:rsidP="007E0C09">
            <w:pPr>
              <w:jc w:val="center"/>
            </w:pPr>
          </w:p>
        </w:tc>
        <w:tc>
          <w:tcPr>
            <w:tcW w:w="1602" w:type="dxa"/>
            <w:vAlign w:val="center"/>
          </w:tcPr>
          <w:p w14:paraId="713AC2F3" w14:textId="1C650028" w:rsidR="007E0C09" w:rsidRDefault="007E0C09" w:rsidP="007E0C09">
            <w:pPr>
              <w:jc w:val="center"/>
            </w:pPr>
            <w:r>
              <w:t>29.92h</w:t>
            </w:r>
          </w:p>
        </w:tc>
      </w:tr>
      <w:tr w:rsidR="007E0C09" w14:paraId="79DFD03E" w14:textId="77777777" w:rsidTr="0047437C">
        <w:trPr>
          <w:trHeight w:val="320"/>
          <w:jc w:val="center"/>
        </w:trPr>
        <w:tc>
          <w:tcPr>
            <w:tcW w:w="762" w:type="dxa"/>
            <w:vAlign w:val="center"/>
          </w:tcPr>
          <w:p w14:paraId="0B8832B9" w14:textId="0E693572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963" w:type="dxa"/>
            <w:vAlign w:val="center"/>
          </w:tcPr>
          <w:p w14:paraId="7269C004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012D1F49" w14:textId="14057D76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50</w:t>
            </w:r>
          </w:p>
        </w:tc>
        <w:tc>
          <w:tcPr>
            <w:tcW w:w="795" w:type="dxa"/>
            <w:vAlign w:val="center"/>
          </w:tcPr>
          <w:p w14:paraId="56596562" w14:textId="77777777" w:rsidR="007E0C09" w:rsidRDefault="007E0C09" w:rsidP="007E0C09">
            <w:pPr>
              <w:jc w:val="center"/>
            </w:pPr>
            <w:r>
              <w:t>07/06</w:t>
            </w:r>
          </w:p>
          <w:p w14:paraId="3B15F4DC" w14:textId="41FB692A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30</w:t>
            </w:r>
          </w:p>
        </w:tc>
        <w:tc>
          <w:tcPr>
            <w:tcW w:w="852" w:type="dxa"/>
            <w:vAlign w:val="center"/>
          </w:tcPr>
          <w:p w14:paraId="3D26A254" w14:textId="77777777" w:rsidR="007E0C09" w:rsidRDefault="007E0C09" w:rsidP="007E0C09">
            <w:pPr>
              <w:jc w:val="center"/>
            </w:pPr>
            <w:r>
              <w:t>07/08</w:t>
            </w:r>
          </w:p>
          <w:p w14:paraId="545F5E62" w14:textId="4EAA4212" w:rsidR="007E0C09" w:rsidRDefault="007E0C09" w:rsidP="007E0C09">
            <w:pPr>
              <w:jc w:val="center"/>
            </w:pPr>
            <w:r>
              <w:t>13:56</w:t>
            </w:r>
          </w:p>
        </w:tc>
        <w:tc>
          <w:tcPr>
            <w:tcW w:w="823" w:type="dxa"/>
            <w:vAlign w:val="center"/>
          </w:tcPr>
          <w:p w14:paraId="503184DF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10</w:t>
            </w:r>
          </w:p>
          <w:p w14:paraId="69B4BF53" w14:textId="3BAF7A99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25</w:t>
            </w:r>
          </w:p>
        </w:tc>
        <w:tc>
          <w:tcPr>
            <w:tcW w:w="823" w:type="dxa"/>
            <w:vAlign w:val="center"/>
          </w:tcPr>
          <w:p w14:paraId="513D0ABB" w14:textId="77777777" w:rsidR="007E0C09" w:rsidRDefault="007E0C09" w:rsidP="007E0C09">
            <w:pPr>
              <w:jc w:val="center"/>
            </w:pPr>
            <w:r>
              <w:t>07/12</w:t>
            </w:r>
          </w:p>
          <w:p w14:paraId="561CB84E" w14:textId="6D81B174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16</w:t>
            </w:r>
          </w:p>
        </w:tc>
        <w:tc>
          <w:tcPr>
            <w:tcW w:w="823" w:type="dxa"/>
            <w:vAlign w:val="center"/>
          </w:tcPr>
          <w:p w14:paraId="63F045BA" w14:textId="77777777" w:rsidR="007E0C09" w:rsidRDefault="007E0C09" w:rsidP="007E0C09">
            <w:pPr>
              <w:jc w:val="center"/>
            </w:pPr>
            <w:r>
              <w:t>07/14</w:t>
            </w:r>
          </w:p>
          <w:p w14:paraId="26D76A6B" w14:textId="63B0919A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5:08</w:t>
            </w:r>
          </w:p>
        </w:tc>
        <w:tc>
          <w:tcPr>
            <w:tcW w:w="823" w:type="dxa"/>
            <w:vAlign w:val="center"/>
          </w:tcPr>
          <w:p w14:paraId="156C741A" w14:textId="7BEE1732" w:rsidR="007E0C09" w:rsidRDefault="007E0C09" w:rsidP="007E0C09">
            <w:pPr>
              <w:jc w:val="center"/>
            </w:pPr>
            <w:r>
              <w:t>07/16</w:t>
            </w:r>
          </w:p>
          <w:p w14:paraId="311A5BCB" w14:textId="394528D4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4:25</w:t>
            </w:r>
          </w:p>
        </w:tc>
        <w:tc>
          <w:tcPr>
            <w:tcW w:w="1602" w:type="dxa"/>
            <w:vAlign w:val="center"/>
          </w:tcPr>
          <w:p w14:paraId="4EF6C4C8" w14:textId="421C8432" w:rsidR="007E0C09" w:rsidRDefault="007E0C09" w:rsidP="007E0C09">
            <w:pPr>
              <w:jc w:val="center"/>
            </w:pPr>
            <w:r>
              <w:t>1</w:t>
            </w:r>
            <w:r w:rsidR="00124DA1">
              <w:t>01</w:t>
            </w:r>
            <w:r>
              <w:t>.</w:t>
            </w:r>
            <w:r w:rsidR="00124DA1">
              <w:t>42</w:t>
            </w:r>
            <w:r>
              <w:t>h</w:t>
            </w:r>
          </w:p>
        </w:tc>
      </w:tr>
      <w:tr w:rsidR="007E0C09" w14:paraId="2B23A2C3" w14:textId="77777777" w:rsidTr="006C660E">
        <w:trPr>
          <w:trHeight w:val="634"/>
          <w:jc w:val="center"/>
        </w:trPr>
        <w:tc>
          <w:tcPr>
            <w:tcW w:w="762" w:type="dxa"/>
            <w:vAlign w:val="center"/>
          </w:tcPr>
          <w:p w14:paraId="7BDF4F58" w14:textId="11E55623" w:rsidR="007E0C09" w:rsidRPr="00E906EE" w:rsidRDefault="007E0C09" w:rsidP="007E0C09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963" w:type="dxa"/>
            <w:vAlign w:val="center"/>
          </w:tcPr>
          <w:p w14:paraId="08DACE55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2A1AF0F1" w14:textId="4D2A3C3D" w:rsidR="007E0C09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32</w:t>
            </w:r>
          </w:p>
        </w:tc>
        <w:tc>
          <w:tcPr>
            <w:tcW w:w="795" w:type="dxa"/>
            <w:vAlign w:val="center"/>
          </w:tcPr>
          <w:p w14:paraId="3FBA2215" w14:textId="77777777" w:rsidR="007E0C09" w:rsidRDefault="007E0C09" w:rsidP="007E0C09">
            <w:pPr>
              <w:jc w:val="center"/>
            </w:pPr>
            <w:r>
              <w:t>07/06</w:t>
            </w:r>
          </w:p>
          <w:p w14:paraId="669A05F8" w14:textId="62BA6801" w:rsidR="007E0C09" w:rsidRDefault="007E0C09" w:rsidP="007E0C09">
            <w:pPr>
              <w:jc w:val="center"/>
            </w:pPr>
            <w:r>
              <w:rPr>
                <w:rFonts w:hint="eastAsia"/>
              </w:rPr>
              <w:t>1</w:t>
            </w:r>
            <w:r>
              <w:t>1:00</w:t>
            </w:r>
          </w:p>
        </w:tc>
        <w:tc>
          <w:tcPr>
            <w:tcW w:w="852" w:type="dxa"/>
            <w:vAlign w:val="center"/>
          </w:tcPr>
          <w:p w14:paraId="1816A2E2" w14:textId="77777777" w:rsidR="007E0C09" w:rsidRDefault="007E0C09" w:rsidP="007E0C09">
            <w:pPr>
              <w:jc w:val="center"/>
            </w:pPr>
            <w:r>
              <w:t>07/08</w:t>
            </w:r>
          </w:p>
          <w:p w14:paraId="3DE3F2AE" w14:textId="37738248" w:rsidR="007E0C09" w:rsidRDefault="007E0C09" w:rsidP="007E0C09">
            <w:pPr>
              <w:jc w:val="center"/>
            </w:pPr>
            <w:r>
              <w:t>14:18</w:t>
            </w:r>
          </w:p>
        </w:tc>
        <w:tc>
          <w:tcPr>
            <w:tcW w:w="823" w:type="dxa"/>
          </w:tcPr>
          <w:p w14:paraId="6CE1D327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2E6E661F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5C507CEA" w14:textId="77777777" w:rsidR="007E0C09" w:rsidRDefault="007E0C09" w:rsidP="007E0C09">
            <w:pPr>
              <w:jc w:val="center"/>
            </w:pPr>
          </w:p>
        </w:tc>
        <w:tc>
          <w:tcPr>
            <w:tcW w:w="823" w:type="dxa"/>
          </w:tcPr>
          <w:p w14:paraId="16D50C0E" w14:textId="77777777" w:rsidR="007E0C09" w:rsidRDefault="007E0C09" w:rsidP="007E0C09">
            <w:pPr>
              <w:jc w:val="center"/>
            </w:pPr>
          </w:p>
        </w:tc>
        <w:tc>
          <w:tcPr>
            <w:tcW w:w="1602" w:type="dxa"/>
            <w:vAlign w:val="center"/>
          </w:tcPr>
          <w:p w14:paraId="4E06A14F" w14:textId="256A9FFE" w:rsidR="007E0C09" w:rsidRDefault="00124DA1" w:rsidP="007E0C09">
            <w:pPr>
              <w:jc w:val="center"/>
            </w:pPr>
            <w:r>
              <w:t>45.3</w:t>
            </w:r>
            <w:r w:rsidR="007E0C09">
              <w:t>0h</w:t>
            </w:r>
          </w:p>
        </w:tc>
      </w:tr>
      <w:tr w:rsidR="0096722E" w14:paraId="3E7BF501" w14:textId="77777777" w:rsidTr="005B3317">
        <w:trPr>
          <w:trHeight w:val="237"/>
          <w:jc w:val="center"/>
        </w:trPr>
        <w:tc>
          <w:tcPr>
            <w:tcW w:w="762" w:type="dxa"/>
            <w:vAlign w:val="center"/>
          </w:tcPr>
          <w:p w14:paraId="73E06033" w14:textId="77777777" w:rsidR="0096722E" w:rsidRPr="00E906EE" w:rsidRDefault="0096722E" w:rsidP="0096722E">
            <w:pPr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963" w:type="dxa"/>
            <w:vAlign w:val="center"/>
          </w:tcPr>
          <w:p w14:paraId="4AB69755" w14:textId="77777777" w:rsidR="007E0C09" w:rsidRPr="00A407C0" w:rsidRDefault="007E0C09" w:rsidP="007E0C09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7/04</w:t>
            </w:r>
          </w:p>
          <w:p w14:paraId="01D78735" w14:textId="59D86DAC" w:rsidR="0096722E" w:rsidRDefault="007E0C09" w:rsidP="007E0C09">
            <w:pPr>
              <w:jc w:val="center"/>
            </w:pPr>
            <w:r>
              <w:t>10</w:t>
            </w:r>
            <w:r>
              <w:rPr>
                <w:rFonts w:hint="eastAsia"/>
              </w:rPr>
              <w:t>:</w:t>
            </w:r>
            <w:r>
              <w:t>32</w:t>
            </w:r>
          </w:p>
        </w:tc>
        <w:tc>
          <w:tcPr>
            <w:tcW w:w="795" w:type="dxa"/>
          </w:tcPr>
          <w:p w14:paraId="446AA756" w14:textId="77777777" w:rsidR="0096722E" w:rsidRDefault="0096722E" w:rsidP="0096722E">
            <w:pPr>
              <w:jc w:val="center"/>
            </w:pPr>
          </w:p>
        </w:tc>
        <w:tc>
          <w:tcPr>
            <w:tcW w:w="852" w:type="dxa"/>
          </w:tcPr>
          <w:p w14:paraId="4AA27918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560C58F2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32BD23D7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1D14C679" w14:textId="77777777" w:rsidR="0096722E" w:rsidRDefault="0096722E" w:rsidP="0096722E">
            <w:pPr>
              <w:jc w:val="center"/>
            </w:pPr>
          </w:p>
        </w:tc>
        <w:tc>
          <w:tcPr>
            <w:tcW w:w="823" w:type="dxa"/>
          </w:tcPr>
          <w:p w14:paraId="410EE1DB" w14:textId="77777777" w:rsidR="0096722E" w:rsidRDefault="0096722E" w:rsidP="0096722E">
            <w:pPr>
              <w:jc w:val="center"/>
            </w:pPr>
          </w:p>
        </w:tc>
        <w:tc>
          <w:tcPr>
            <w:tcW w:w="1602" w:type="dxa"/>
            <w:vAlign w:val="center"/>
          </w:tcPr>
          <w:p w14:paraId="2F31E1A3" w14:textId="1AE4AE00" w:rsidR="0096722E" w:rsidRDefault="007E0C09" w:rsidP="0096722E">
            <w:pPr>
              <w:jc w:val="center"/>
            </w:pPr>
            <w:r>
              <w:t>1</w:t>
            </w:r>
            <w:r w:rsidR="00554297">
              <w:t>5.</w:t>
            </w:r>
            <w:r>
              <w:t>03</w:t>
            </w:r>
            <w:r w:rsidR="0096722E">
              <w:t>h</w:t>
            </w:r>
          </w:p>
        </w:tc>
      </w:tr>
    </w:tbl>
    <w:p w14:paraId="5853C98E" w14:textId="211806CA" w:rsidR="00325BA5" w:rsidRDefault="00325BA5"/>
    <w:p w14:paraId="31C934CC" w14:textId="0EFB3F8B" w:rsidR="00BB4B86" w:rsidRDefault="00BB4B86"/>
    <w:p w14:paraId="57C16B45" w14:textId="323D239D" w:rsidR="00BB4B86" w:rsidRDefault="00BB4B86"/>
    <w:p w14:paraId="6E8C06F0" w14:textId="0CF31B47" w:rsidR="00BB4B86" w:rsidRDefault="00BB4B86"/>
    <w:p w14:paraId="656A3075" w14:textId="1C426264" w:rsidR="00BB4B86" w:rsidRDefault="00BB4B86"/>
    <w:p w14:paraId="39C55964" w14:textId="77777777" w:rsidR="00233205" w:rsidRDefault="00233205"/>
    <w:p w14:paraId="5050CB2E" w14:textId="77777777" w:rsidR="00BB4B86" w:rsidRDefault="00BB4B86"/>
    <w:tbl>
      <w:tblPr>
        <w:tblStyle w:val="a3"/>
        <w:tblW w:w="8296" w:type="dxa"/>
        <w:tblInd w:w="613" w:type="dxa"/>
        <w:tblLook w:val="04A0" w:firstRow="1" w:lastRow="0" w:firstColumn="1" w:lastColumn="0" w:noHBand="0" w:noVBand="1"/>
      </w:tblPr>
      <w:tblGrid>
        <w:gridCol w:w="4148"/>
        <w:gridCol w:w="4148"/>
      </w:tblGrid>
      <w:tr w:rsidR="00890270" w14:paraId="552F1D4D" w14:textId="77777777" w:rsidTr="00E35BDE">
        <w:tc>
          <w:tcPr>
            <w:tcW w:w="8296" w:type="dxa"/>
            <w:gridSpan w:val="2"/>
          </w:tcPr>
          <w:p w14:paraId="4C257CBC" w14:textId="5943A187" w:rsidR="00890270" w:rsidRDefault="00890270" w:rsidP="00890270">
            <w:pPr>
              <w:jc w:val="center"/>
            </w:pPr>
            <w:r>
              <w:rPr>
                <w:rFonts w:hint="eastAsia"/>
              </w:rPr>
              <w:t>每个模块的预期访问次数</w:t>
            </w:r>
          </w:p>
        </w:tc>
      </w:tr>
      <w:tr w:rsidR="00890270" w14:paraId="48879C7F" w14:textId="77777777" w:rsidTr="00E35BDE">
        <w:tc>
          <w:tcPr>
            <w:tcW w:w="4148" w:type="dxa"/>
          </w:tcPr>
          <w:p w14:paraId="0B83E71F" w14:textId="38435DFA" w:rsidR="00890270" w:rsidRDefault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4148" w:type="dxa"/>
          </w:tcPr>
          <w:p w14:paraId="5E464310" w14:textId="2F080F6F" w:rsidR="00890270" w:rsidRDefault="00890270">
            <w:r>
              <w:rPr>
                <w:rFonts w:hint="eastAsia"/>
              </w:rPr>
              <w:t>1</w:t>
            </w:r>
            <w:r>
              <w:t>.0</w:t>
            </w:r>
          </w:p>
        </w:tc>
      </w:tr>
      <w:tr w:rsidR="00890270" w14:paraId="2F6B14AE" w14:textId="77777777" w:rsidTr="00E35BDE">
        <w:tc>
          <w:tcPr>
            <w:tcW w:w="4148" w:type="dxa"/>
            <w:vAlign w:val="center"/>
          </w:tcPr>
          <w:p w14:paraId="158B8C41" w14:textId="7155A7C0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4148" w:type="dxa"/>
          </w:tcPr>
          <w:p w14:paraId="25906478" w14:textId="51C79400" w:rsidR="00890270" w:rsidRDefault="00A36BC7" w:rsidP="00890270">
            <w:r>
              <w:rPr>
                <w:rFonts w:hint="eastAsia"/>
              </w:rPr>
              <w:t>0</w:t>
            </w:r>
            <w:r>
              <w:t>.8</w:t>
            </w:r>
          </w:p>
        </w:tc>
      </w:tr>
      <w:tr w:rsidR="00890270" w14:paraId="448DFA9A" w14:textId="77777777" w:rsidTr="00E35BDE">
        <w:tc>
          <w:tcPr>
            <w:tcW w:w="4148" w:type="dxa"/>
            <w:vAlign w:val="center"/>
          </w:tcPr>
          <w:p w14:paraId="3A051CD2" w14:textId="7E1177EB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4148" w:type="dxa"/>
          </w:tcPr>
          <w:p w14:paraId="712F744F" w14:textId="25989532" w:rsidR="00890270" w:rsidRDefault="00F751E9" w:rsidP="00890270">
            <w:r w:rsidRPr="00F751E9">
              <w:t>1.3</w:t>
            </w:r>
          </w:p>
        </w:tc>
      </w:tr>
      <w:tr w:rsidR="00890270" w14:paraId="1A71C332" w14:textId="77777777" w:rsidTr="00E35BDE">
        <w:tc>
          <w:tcPr>
            <w:tcW w:w="4148" w:type="dxa"/>
            <w:vAlign w:val="center"/>
          </w:tcPr>
          <w:p w14:paraId="15D3C22F" w14:textId="7F326648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4148" w:type="dxa"/>
          </w:tcPr>
          <w:p w14:paraId="77CD4F8D" w14:textId="3B99099C" w:rsidR="00890270" w:rsidRDefault="00F751E9" w:rsidP="00890270">
            <w:r w:rsidRPr="00F751E9">
              <w:t>1.6</w:t>
            </w:r>
          </w:p>
        </w:tc>
      </w:tr>
      <w:tr w:rsidR="00890270" w14:paraId="71E8E4FB" w14:textId="77777777" w:rsidTr="00E35BDE">
        <w:tc>
          <w:tcPr>
            <w:tcW w:w="4148" w:type="dxa"/>
            <w:vAlign w:val="center"/>
          </w:tcPr>
          <w:p w14:paraId="195A0918" w14:textId="4B8AD85C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4148" w:type="dxa"/>
          </w:tcPr>
          <w:p w14:paraId="2E1B8C7A" w14:textId="31EA452E" w:rsidR="00890270" w:rsidRDefault="00A36BC7" w:rsidP="00890270">
            <w:r>
              <w:rPr>
                <w:rFonts w:hint="eastAsia"/>
              </w:rPr>
              <w:t>0</w:t>
            </w:r>
            <w:r>
              <w:t>.6</w:t>
            </w:r>
          </w:p>
        </w:tc>
      </w:tr>
      <w:tr w:rsidR="00890270" w14:paraId="29F1B604" w14:textId="77777777" w:rsidTr="00E35BDE">
        <w:tc>
          <w:tcPr>
            <w:tcW w:w="4148" w:type="dxa"/>
            <w:vAlign w:val="center"/>
          </w:tcPr>
          <w:p w14:paraId="0EA56806" w14:textId="289B132C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4148" w:type="dxa"/>
          </w:tcPr>
          <w:p w14:paraId="7A9464F3" w14:textId="23AD8A36" w:rsidR="00890270" w:rsidRDefault="00A36BC7" w:rsidP="00890270">
            <w:r>
              <w:rPr>
                <w:rFonts w:hint="eastAsia"/>
              </w:rPr>
              <w:t>0</w:t>
            </w:r>
            <w:r>
              <w:t>.5</w:t>
            </w:r>
          </w:p>
        </w:tc>
      </w:tr>
      <w:tr w:rsidR="00890270" w14:paraId="2FF478DF" w14:textId="77777777" w:rsidTr="00E35BDE">
        <w:tc>
          <w:tcPr>
            <w:tcW w:w="4148" w:type="dxa"/>
            <w:vAlign w:val="center"/>
          </w:tcPr>
          <w:p w14:paraId="38E0751F" w14:textId="603B38FA" w:rsidR="00890270" w:rsidRDefault="00890270" w:rsidP="00890270"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4148" w:type="dxa"/>
          </w:tcPr>
          <w:p w14:paraId="15F9EC8C" w14:textId="66A6A473" w:rsidR="00890270" w:rsidRDefault="00F751E9" w:rsidP="00890270">
            <w:r w:rsidRPr="00F751E9">
              <w:t>1.8</w:t>
            </w:r>
            <w:r w:rsidRPr="00F751E9">
              <w:tab/>
            </w:r>
          </w:p>
        </w:tc>
      </w:tr>
      <w:tr w:rsidR="00890270" w14:paraId="319BCB14" w14:textId="77777777" w:rsidTr="00E35BDE">
        <w:tc>
          <w:tcPr>
            <w:tcW w:w="4148" w:type="dxa"/>
            <w:vAlign w:val="center"/>
          </w:tcPr>
          <w:p w14:paraId="52DA3376" w14:textId="31A2F9D4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</w:p>
        </w:tc>
        <w:tc>
          <w:tcPr>
            <w:tcW w:w="4148" w:type="dxa"/>
          </w:tcPr>
          <w:p w14:paraId="17F51E65" w14:textId="576BF719" w:rsidR="00890270" w:rsidRDefault="00A36BC7" w:rsidP="00890270">
            <w:r>
              <w:rPr>
                <w:rFonts w:hint="eastAsia"/>
              </w:rPr>
              <w:t>1</w:t>
            </w:r>
            <w:r>
              <w:t>.2</w:t>
            </w:r>
          </w:p>
        </w:tc>
      </w:tr>
      <w:tr w:rsidR="00890270" w14:paraId="28543EC6" w14:textId="77777777" w:rsidTr="00E35BDE">
        <w:tc>
          <w:tcPr>
            <w:tcW w:w="4148" w:type="dxa"/>
            <w:vAlign w:val="center"/>
          </w:tcPr>
          <w:p w14:paraId="0271290D" w14:textId="2CC0D356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4148" w:type="dxa"/>
          </w:tcPr>
          <w:p w14:paraId="4A4085A7" w14:textId="78DB5F6B" w:rsidR="00890270" w:rsidRDefault="00F751E9" w:rsidP="00890270">
            <w:r w:rsidRPr="00F751E9">
              <w:t>2.2</w:t>
            </w:r>
          </w:p>
        </w:tc>
      </w:tr>
      <w:tr w:rsidR="00890270" w14:paraId="4A2D111B" w14:textId="77777777" w:rsidTr="00E35BDE">
        <w:tc>
          <w:tcPr>
            <w:tcW w:w="4148" w:type="dxa"/>
            <w:vAlign w:val="center"/>
          </w:tcPr>
          <w:p w14:paraId="34F2A98C" w14:textId="7C785AC9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4148" w:type="dxa"/>
          </w:tcPr>
          <w:p w14:paraId="5C5F2C23" w14:textId="3301B93E" w:rsidR="00890270" w:rsidRDefault="00A36BC7" w:rsidP="00890270">
            <w:r>
              <w:rPr>
                <w:rFonts w:hint="eastAsia"/>
              </w:rPr>
              <w:t>1</w:t>
            </w:r>
            <w:r>
              <w:t>.3</w:t>
            </w:r>
          </w:p>
        </w:tc>
      </w:tr>
      <w:tr w:rsidR="00890270" w14:paraId="64B75BA6" w14:textId="77777777" w:rsidTr="00E35BDE">
        <w:tc>
          <w:tcPr>
            <w:tcW w:w="4148" w:type="dxa"/>
            <w:vAlign w:val="center"/>
          </w:tcPr>
          <w:p w14:paraId="4397E115" w14:textId="303FDB57" w:rsidR="00890270" w:rsidRPr="00E906EE" w:rsidRDefault="00890270" w:rsidP="00890270">
            <w:pPr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4148" w:type="dxa"/>
          </w:tcPr>
          <w:p w14:paraId="34A2CDA1" w14:textId="1B6D88ED" w:rsidR="00890270" w:rsidRDefault="00890270" w:rsidP="00890270">
            <w:r>
              <w:rPr>
                <w:rFonts w:hint="eastAsia"/>
              </w:rPr>
              <w:t>1</w:t>
            </w:r>
            <w:r>
              <w:t>.0</w:t>
            </w:r>
          </w:p>
        </w:tc>
      </w:tr>
    </w:tbl>
    <w:p w14:paraId="07E1CD8D" w14:textId="12E87260" w:rsidR="00567E77" w:rsidRDefault="009711C1">
      <w:r>
        <w:rPr>
          <w:rFonts w:hint="eastAsia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2A12353C" w14:textId="0E6FAD34" w:rsidR="00E35BDE" w:rsidRDefault="00E35BDE"/>
    <w:p w14:paraId="6D5451D2" w14:textId="56D3CC64" w:rsidR="009B31CC" w:rsidRDefault="009B31CC"/>
    <w:p w14:paraId="1654EFC6" w14:textId="77777777" w:rsidR="009B31CC" w:rsidRDefault="009B31CC"/>
    <w:tbl>
      <w:tblPr>
        <w:tblStyle w:val="a3"/>
        <w:tblW w:w="9012" w:type="dxa"/>
        <w:jc w:val="center"/>
        <w:tblLayout w:type="fixed"/>
        <w:tblLook w:val="04A0" w:firstRow="1" w:lastRow="0" w:firstColumn="1" w:lastColumn="0" w:noHBand="0" w:noVBand="1"/>
      </w:tblPr>
      <w:tblGrid>
        <w:gridCol w:w="525"/>
        <w:gridCol w:w="816"/>
        <w:gridCol w:w="816"/>
        <w:gridCol w:w="814"/>
        <w:gridCol w:w="709"/>
        <w:gridCol w:w="850"/>
        <w:gridCol w:w="851"/>
        <w:gridCol w:w="709"/>
        <w:gridCol w:w="708"/>
        <w:gridCol w:w="709"/>
        <w:gridCol w:w="800"/>
        <w:gridCol w:w="705"/>
      </w:tblGrid>
      <w:tr w:rsidR="00D01730" w14:paraId="771CD950" w14:textId="367DF4CA" w:rsidTr="006A4773">
        <w:trPr>
          <w:jc w:val="center"/>
        </w:trPr>
        <w:tc>
          <w:tcPr>
            <w:tcW w:w="525" w:type="dxa"/>
            <w:vAlign w:val="center"/>
          </w:tcPr>
          <w:p w14:paraId="708A8DA6" w14:textId="0BB80E72" w:rsidR="007907AA" w:rsidRPr="007907AA" w:rsidRDefault="007907AA" w:rsidP="007907AA">
            <w:pPr>
              <w:rPr>
                <w:b/>
                <w:bCs/>
              </w:rPr>
            </w:pPr>
            <w:r w:rsidRPr="007907AA">
              <w:rPr>
                <w:rFonts w:hint="eastAsia"/>
                <w:b/>
                <w:bCs/>
              </w:rPr>
              <w:lastRenderedPageBreak/>
              <w:t>组件参数</w:t>
            </w:r>
          </w:p>
        </w:tc>
        <w:tc>
          <w:tcPr>
            <w:tcW w:w="816" w:type="dxa"/>
            <w:vAlign w:val="center"/>
          </w:tcPr>
          <w:p w14:paraId="0E690009" w14:textId="309FD3F5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816" w:type="dxa"/>
            <w:vAlign w:val="center"/>
          </w:tcPr>
          <w:p w14:paraId="6D330DF1" w14:textId="7E9318D2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814" w:type="dxa"/>
            <w:vAlign w:val="center"/>
          </w:tcPr>
          <w:p w14:paraId="5AAACAFD" w14:textId="6C2C20AE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709" w:type="dxa"/>
            <w:vAlign w:val="center"/>
          </w:tcPr>
          <w:p w14:paraId="653A303D" w14:textId="73EE9EBB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850" w:type="dxa"/>
            <w:vAlign w:val="center"/>
          </w:tcPr>
          <w:p w14:paraId="04597652" w14:textId="244C5EF3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851" w:type="dxa"/>
            <w:vAlign w:val="center"/>
          </w:tcPr>
          <w:p w14:paraId="56A45D40" w14:textId="20E3633A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709" w:type="dxa"/>
            <w:vAlign w:val="center"/>
          </w:tcPr>
          <w:p w14:paraId="06598983" w14:textId="4E625E78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708" w:type="dxa"/>
            <w:vAlign w:val="center"/>
          </w:tcPr>
          <w:p w14:paraId="355285BD" w14:textId="2ECEF67D" w:rsidR="007907AA" w:rsidRDefault="007907AA" w:rsidP="007907AA"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微课</w:t>
            </w:r>
          </w:p>
        </w:tc>
        <w:tc>
          <w:tcPr>
            <w:tcW w:w="709" w:type="dxa"/>
            <w:vAlign w:val="center"/>
          </w:tcPr>
          <w:p w14:paraId="30820A55" w14:textId="54D2EB88" w:rsidR="007907AA" w:rsidRDefault="007907AA" w:rsidP="007907AA"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800" w:type="dxa"/>
            <w:vAlign w:val="center"/>
          </w:tcPr>
          <w:p w14:paraId="7BFBE19C" w14:textId="3AA29D3E" w:rsidR="007907AA" w:rsidRDefault="007907AA" w:rsidP="00066EA0">
            <w:pPr>
              <w:jc w:val="center"/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705" w:type="dxa"/>
            <w:vAlign w:val="center"/>
          </w:tcPr>
          <w:p w14:paraId="1924B91C" w14:textId="0B772F64" w:rsidR="007907AA" w:rsidRPr="00E906EE" w:rsidRDefault="007907AA" w:rsidP="007907AA">
            <w:pPr>
              <w:rPr>
                <w:rFonts w:ascii="宋体" w:eastAsia="宋体" w:hAnsi="宋体" w:cs="宋体"/>
                <w:b/>
                <w:bCs/>
                <w:color w:val="000000"/>
                <w:kern w:val="0"/>
                <w:sz w:val="22"/>
              </w:rPr>
            </w:pPr>
            <w:r w:rsidRPr="00E906EE"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2"/>
              </w:rPr>
              <w:t>我的</w:t>
            </w:r>
          </w:p>
        </w:tc>
      </w:tr>
      <w:tr w:rsidR="00D01730" w14:paraId="6D6095FB" w14:textId="30DE24D7" w:rsidTr="00215801">
        <w:trPr>
          <w:jc w:val="center"/>
        </w:trPr>
        <w:tc>
          <w:tcPr>
            <w:tcW w:w="525" w:type="dxa"/>
          </w:tcPr>
          <w:p w14:paraId="28C9D4BD" w14:textId="4CC97768" w:rsidR="007907AA" w:rsidRDefault="007C2AB4">
            <w:r w:rsidRPr="007C2AB4">
              <w:rPr>
                <w:position w:val="-6"/>
              </w:rPr>
              <w:object w:dxaOrig="200" w:dyaOrig="220" w14:anchorId="46A0C8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4pt;height:10.4pt" o:ole="">
                  <v:imagedata r:id="rId7" o:title=""/>
                </v:shape>
                <o:OLEObject Type="Embed" ProgID="Equation.DSMT4" ShapeID="_x0000_i1025" DrawAspect="Content" ObjectID="_1726676359" r:id="rId8"/>
              </w:object>
            </w:r>
            <w:r w:rsidR="007907AA">
              <w:t xml:space="preserve"> </w:t>
            </w:r>
          </w:p>
        </w:tc>
        <w:tc>
          <w:tcPr>
            <w:tcW w:w="816" w:type="dxa"/>
            <w:vAlign w:val="center"/>
          </w:tcPr>
          <w:p w14:paraId="61F3281B" w14:textId="17D07799" w:rsidR="007907AA" w:rsidRPr="007C2AB4" w:rsidRDefault="007C2AB4" w:rsidP="00ED618D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  <w:r w:rsidR="00686D2A">
              <w:rPr>
                <w:color w:val="000000"/>
                <w:sz w:val="22"/>
              </w:rPr>
              <w:t>5</w:t>
            </w:r>
          </w:p>
        </w:tc>
        <w:tc>
          <w:tcPr>
            <w:tcW w:w="816" w:type="dxa"/>
            <w:vAlign w:val="center"/>
          </w:tcPr>
          <w:p w14:paraId="48567EA8" w14:textId="292BDD0D" w:rsidR="007907AA" w:rsidRPr="007C2AB4" w:rsidRDefault="007C2AB4" w:rsidP="00ED618D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  <w:r w:rsidR="00686D2A">
              <w:rPr>
                <w:color w:val="000000"/>
                <w:sz w:val="22"/>
              </w:rPr>
              <w:t>9</w:t>
            </w:r>
          </w:p>
        </w:tc>
        <w:tc>
          <w:tcPr>
            <w:tcW w:w="814" w:type="dxa"/>
            <w:vAlign w:val="center"/>
          </w:tcPr>
          <w:p w14:paraId="3945CD9F" w14:textId="279C7886" w:rsidR="007907AA" w:rsidRPr="007C2AB4" w:rsidRDefault="007C2AB4" w:rsidP="00ED618D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  <w:r w:rsidR="00686D2A">
              <w:rPr>
                <w:color w:val="000000"/>
                <w:sz w:val="22"/>
              </w:rPr>
              <w:t>5</w:t>
            </w:r>
          </w:p>
        </w:tc>
        <w:tc>
          <w:tcPr>
            <w:tcW w:w="709" w:type="dxa"/>
            <w:vAlign w:val="center"/>
          </w:tcPr>
          <w:p w14:paraId="45EE1764" w14:textId="69F189A1" w:rsidR="007907AA" w:rsidRPr="007C2AB4" w:rsidRDefault="004A7A29" w:rsidP="00ED618D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0</w:t>
            </w:r>
          </w:p>
        </w:tc>
        <w:tc>
          <w:tcPr>
            <w:tcW w:w="850" w:type="dxa"/>
            <w:vAlign w:val="center"/>
          </w:tcPr>
          <w:p w14:paraId="5A042DDE" w14:textId="3EBDE12A" w:rsidR="007907AA" w:rsidRPr="007C2AB4" w:rsidRDefault="007C2AB4" w:rsidP="00ED618D">
            <w:pPr>
              <w:widowControl/>
              <w:jc w:val="center"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</w:t>
            </w:r>
            <w:r w:rsidR="00686D2A">
              <w:rPr>
                <w:color w:val="000000"/>
                <w:sz w:val="22"/>
              </w:rPr>
              <w:t>5</w:t>
            </w:r>
          </w:p>
        </w:tc>
        <w:tc>
          <w:tcPr>
            <w:tcW w:w="851" w:type="dxa"/>
            <w:vAlign w:val="center"/>
          </w:tcPr>
          <w:p w14:paraId="0B0686C5" w14:textId="18513ACB" w:rsidR="007907AA" w:rsidRDefault="007C2AB4" w:rsidP="00ED618D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2</w:t>
            </w:r>
          </w:p>
        </w:tc>
        <w:tc>
          <w:tcPr>
            <w:tcW w:w="709" w:type="dxa"/>
            <w:vAlign w:val="center"/>
          </w:tcPr>
          <w:p w14:paraId="11C679DE" w14:textId="4B518D5E" w:rsidR="007907AA" w:rsidRDefault="004A7A29" w:rsidP="00ED618D">
            <w:pPr>
              <w:jc w:val="center"/>
            </w:pPr>
            <w:r>
              <w:t>40</w:t>
            </w:r>
          </w:p>
        </w:tc>
        <w:tc>
          <w:tcPr>
            <w:tcW w:w="708" w:type="dxa"/>
            <w:vAlign w:val="center"/>
          </w:tcPr>
          <w:p w14:paraId="1B5620A4" w14:textId="111FADFF" w:rsidR="007907AA" w:rsidRDefault="007C2AB4" w:rsidP="00ED618D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6</w:t>
            </w:r>
          </w:p>
        </w:tc>
        <w:tc>
          <w:tcPr>
            <w:tcW w:w="709" w:type="dxa"/>
            <w:vAlign w:val="center"/>
          </w:tcPr>
          <w:p w14:paraId="4A2036F4" w14:textId="2C9CD7C0" w:rsidR="007907AA" w:rsidRDefault="00103C97" w:rsidP="00ED618D">
            <w:pPr>
              <w:jc w:val="center"/>
            </w:pPr>
            <w:r>
              <w:t>55</w:t>
            </w:r>
          </w:p>
        </w:tc>
        <w:tc>
          <w:tcPr>
            <w:tcW w:w="800" w:type="dxa"/>
            <w:vAlign w:val="center"/>
          </w:tcPr>
          <w:p w14:paraId="0B8E603A" w14:textId="24F068B3" w:rsidR="007907AA" w:rsidRDefault="007C2AB4" w:rsidP="00ED618D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8</w:t>
            </w:r>
          </w:p>
        </w:tc>
        <w:tc>
          <w:tcPr>
            <w:tcW w:w="705" w:type="dxa"/>
            <w:vAlign w:val="center"/>
          </w:tcPr>
          <w:p w14:paraId="55381263" w14:textId="6A31D94D" w:rsidR="007907AA" w:rsidRDefault="007C2AB4" w:rsidP="00ED618D">
            <w:pPr>
              <w:jc w:val="center"/>
            </w:pPr>
            <w:r>
              <w:rPr>
                <w:rFonts w:hint="eastAsia"/>
              </w:rPr>
              <w:t>1</w:t>
            </w:r>
            <w:r w:rsidR="00686D2A">
              <w:t>3</w:t>
            </w:r>
          </w:p>
        </w:tc>
      </w:tr>
      <w:tr w:rsidR="00D01730" w14:paraId="67D22628" w14:textId="63264857" w:rsidTr="00215801">
        <w:trPr>
          <w:jc w:val="center"/>
        </w:trPr>
        <w:tc>
          <w:tcPr>
            <w:tcW w:w="525" w:type="dxa"/>
          </w:tcPr>
          <w:p w14:paraId="2D66B373" w14:textId="2710E8BA" w:rsidR="007907AA" w:rsidRDefault="007C2AB4">
            <w:r w:rsidRPr="007C2AB4">
              <w:rPr>
                <w:position w:val="-6"/>
              </w:rPr>
              <w:object w:dxaOrig="200" w:dyaOrig="279" w14:anchorId="4496CCA2">
                <v:shape id="_x0000_i1026" type="#_x0000_t75" style="width:10.4pt;height:15.4pt" o:ole="">
                  <v:imagedata r:id="rId9" o:title=""/>
                </v:shape>
                <o:OLEObject Type="Embed" ProgID="Equation.DSMT4" ShapeID="_x0000_i1026" DrawAspect="Content" ObjectID="_1726676360" r:id="rId10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57FF0098" w14:textId="2C4F8593" w:rsidR="007907AA" w:rsidRDefault="009711C1" w:rsidP="009B31CC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20</w:t>
            </w:r>
          </w:p>
        </w:tc>
        <w:tc>
          <w:tcPr>
            <w:tcW w:w="816" w:type="dxa"/>
            <w:vAlign w:val="center"/>
          </w:tcPr>
          <w:p w14:paraId="6CC69B70" w14:textId="63A6BDB6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031</w:t>
            </w:r>
          </w:p>
        </w:tc>
        <w:tc>
          <w:tcPr>
            <w:tcW w:w="814" w:type="dxa"/>
            <w:vAlign w:val="center"/>
          </w:tcPr>
          <w:p w14:paraId="1A45F7D3" w14:textId="7942B068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24</w:t>
            </w:r>
          </w:p>
        </w:tc>
        <w:tc>
          <w:tcPr>
            <w:tcW w:w="709" w:type="dxa"/>
            <w:vAlign w:val="center"/>
          </w:tcPr>
          <w:p w14:paraId="09410EEE" w14:textId="56EE87F3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15</w:t>
            </w:r>
          </w:p>
        </w:tc>
        <w:tc>
          <w:tcPr>
            <w:tcW w:w="850" w:type="dxa"/>
            <w:vAlign w:val="center"/>
          </w:tcPr>
          <w:p w14:paraId="1FE6798F" w14:textId="10A09981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35</w:t>
            </w:r>
          </w:p>
        </w:tc>
        <w:tc>
          <w:tcPr>
            <w:tcW w:w="851" w:type="dxa"/>
            <w:vAlign w:val="center"/>
          </w:tcPr>
          <w:p w14:paraId="32B44DFA" w14:textId="47792F26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046</w:t>
            </w:r>
          </w:p>
        </w:tc>
        <w:tc>
          <w:tcPr>
            <w:tcW w:w="709" w:type="dxa"/>
            <w:vAlign w:val="center"/>
          </w:tcPr>
          <w:p w14:paraId="0F2C4868" w14:textId="43884385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13</w:t>
            </w:r>
          </w:p>
        </w:tc>
        <w:tc>
          <w:tcPr>
            <w:tcW w:w="708" w:type="dxa"/>
            <w:vAlign w:val="center"/>
          </w:tcPr>
          <w:p w14:paraId="6BCD5C7B" w14:textId="23A41EB4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9B31CC">
              <w:t>037</w:t>
            </w:r>
          </w:p>
        </w:tc>
        <w:tc>
          <w:tcPr>
            <w:tcW w:w="709" w:type="dxa"/>
            <w:vAlign w:val="center"/>
          </w:tcPr>
          <w:p w14:paraId="18083C12" w14:textId="24F6120C" w:rsidR="007907AA" w:rsidRDefault="004A7A29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0</w:t>
            </w:r>
            <w:r w:rsidR="009B31CC">
              <w:t>12</w:t>
            </w:r>
          </w:p>
        </w:tc>
        <w:tc>
          <w:tcPr>
            <w:tcW w:w="800" w:type="dxa"/>
            <w:vAlign w:val="center"/>
          </w:tcPr>
          <w:p w14:paraId="700F0D85" w14:textId="5B3C2C12" w:rsidR="007907AA" w:rsidRDefault="00BB32D8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7D524D">
              <w:t>033</w:t>
            </w:r>
          </w:p>
        </w:tc>
        <w:tc>
          <w:tcPr>
            <w:tcW w:w="705" w:type="dxa"/>
            <w:vAlign w:val="center"/>
          </w:tcPr>
          <w:p w14:paraId="4EB20C6B" w14:textId="5006035B" w:rsidR="007907AA" w:rsidRDefault="00BB32D8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0</w:t>
            </w:r>
            <w:r w:rsidR="007D524D">
              <w:t>054</w:t>
            </w:r>
          </w:p>
        </w:tc>
      </w:tr>
      <w:tr w:rsidR="00D01730" w14:paraId="71738132" w14:textId="1F934468" w:rsidTr="00215801">
        <w:trPr>
          <w:jc w:val="center"/>
        </w:trPr>
        <w:tc>
          <w:tcPr>
            <w:tcW w:w="525" w:type="dxa"/>
          </w:tcPr>
          <w:p w14:paraId="040ECA1D" w14:textId="66972A25" w:rsidR="007907AA" w:rsidRDefault="007C2AB4">
            <w:r w:rsidRPr="007C2AB4">
              <w:rPr>
                <w:position w:val="-12"/>
              </w:rPr>
              <w:object w:dxaOrig="220" w:dyaOrig="360" w14:anchorId="3A5B9368">
                <v:shape id="_x0000_i1027" type="#_x0000_t75" style="width:10.4pt;height:20.4pt" o:ole="">
                  <v:imagedata r:id="rId11" o:title=""/>
                </v:shape>
                <o:OLEObject Type="Embed" ProgID="Equation.DSMT4" ShapeID="_x0000_i1027" DrawAspect="Content" ObjectID="_1726676361" r:id="rId12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466C7E7F" w14:textId="6A025A08" w:rsidR="007907AA" w:rsidRDefault="006B5411" w:rsidP="00ED618D">
            <w:pPr>
              <w:jc w:val="center"/>
            </w:pPr>
            <w:r>
              <w:rPr>
                <w:rFonts w:hint="eastAsia"/>
              </w:rPr>
              <w:t>1</w:t>
            </w:r>
            <w:r>
              <w:t>.47</w:t>
            </w:r>
          </w:p>
        </w:tc>
        <w:tc>
          <w:tcPr>
            <w:tcW w:w="816" w:type="dxa"/>
            <w:vAlign w:val="center"/>
          </w:tcPr>
          <w:p w14:paraId="4B3D9E4F" w14:textId="0C9679D8" w:rsidR="007907AA" w:rsidRDefault="006B5411" w:rsidP="00ED618D">
            <w:pPr>
              <w:jc w:val="center"/>
            </w:pPr>
            <w:r>
              <w:rPr>
                <w:rFonts w:hint="eastAsia"/>
              </w:rPr>
              <w:t>1</w:t>
            </w:r>
            <w:r>
              <w:t>.02</w:t>
            </w:r>
          </w:p>
        </w:tc>
        <w:tc>
          <w:tcPr>
            <w:tcW w:w="814" w:type="dxa"/>
            <w:vAlign w:val="center"/>
          </w:tcPr>
          <w:p w14:paraId="15EF242E" w14:textId="79E50B8F" w:rsidR="007907AA" w:rsidRDefault="006B5411" w:rsidP="00ED618D">
            <w:pPr>
              <w:jc w:val="center"/>
            </w:pPr>
            <w:r>
              <w:rPr>
                <w:rFonts w:hint="eastAsia"/>
              </w:rPr>
              <w:t>1</w:t>
            </w:r>
            <w:r>
              <w:t>.41</w:t>
            </w:r>
          </w:p>
        </w:tc>
        <w:tc>
          <w:tcPr>
            <w:tcW w:w="709" w:type="dxa"/>
            <w:vAlign w:val="center"/>
          </w:tcPr>
          <w:p w14:paraId="124BA645" w14:textId="7238A37B" w:rsidR="007907AA" w:rsidRDefault="006B5411" w:rsidP="00ED618D">
            <w:pPr>
              <w:jc w:val="center"/>
            </w:pPr>
            <w:r>
              <w:rPr>
                <w:rFonts w:hint="eastAsia"/>
              </w:rPr>
              <w:t>2</w:t>
            </w:r>
            <w:r>
              <w:t>.22</w:t>
            </w:r>
          </w:p>
        </w:tc>
        <w:tc>
          <w:tcPr>
            <w:tcW w:w="850" w:type="dxa"/>
            <w:vAlign w:val="center"/>
          </w:tcPr>
          <w:p w14:paraId="7B366953" w14:textId="2DDE34FF" w:rsidR="007907AA" w:rsidRDefault="006B5411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84</w:t>
            </w:r>
          </w:p>
        </w:tc>
        <w:tc>
          <w:tcPr>
            <w:tcW w:w="851" w:type="dxa"/>
            <w:vAlign w:val="center"/>
          </w:tcPr>
          <w:p w14:paraId="52917742" w14:textId="7BA0217F" w:rsidR="007907AA" w:rsidRDefault="00ED618D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</w:t>
            </w:r>
            <w:r w:rsidR="00715C07">
              <w:t>7</w:t>
            </w:r>
            <w:r>
              <w:t>9</w:t>
            </w:r>
          </w:p>
        </w:tc>
        <w:tc>
          <w:tcPr>
            <w:tcW w:w="709" w:type="dxa"/>
            <w:vAlign w:val="center"/>
          </w:tcPr>
          <w:p w14:paraId="7A4800D6" w14:textId="2FA140FF" w:rsidR="007907AA" w:rsidRDefault="00ED618D" w:rsidP="00ED618D">
            <w:pPr>
              <w:jc w:val="center"/>
            </w:pPr>
            <w:r>
              <w:rPr>
                <w:rFonts w:hint="eastAsia"/>
              </w:rPr>
              <w:t>2</w:t>
            </w:r>
            <w:r>
              <w:t>.25</w:t>
            </w:r>
          </w:p>
        </w:tc>
        <w:tc>
          <w:tcPr>
            <w:tcW w:w="708" w:type="dxa"/>
            <w:vAlign w:val="center"/>
          </w:tcPr>
          <w:p w14:paraId="02A46469" w14:textId="16610A85" w:rsidR="007907AA" w:rsidRDefault="00ED618D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90</w:t>
            </w:r>
          </w:p>
        </w:tc>
        <w:tc>
          <w:tcPr>
            <w:tcW w:w="709" w:type="dxa"/>
            <w:vAlign w:val="center"/>
          </w:tcPr>
          <w:p w14:paraId="740D4143" w14:textId="3ABE94DF" w:rsidR="007907AA" w:rsidRDefault="00ED618D" w:rsidP="00ED618D">
            <w:pPr>
              <w:jc w:val="center"/>
            </w:pPr>
            <w:r>
              <w:rPr>
                <w:rFonts w:hint="eastAsia"/>
              </w:rPr>
              <w:t>3</w:t>
            </w:r>
            <w:r>
              <w:t>.00</w:t>
            </w:r>
          </w:p>
        </w:tc>
        <w:tc>
          <w:tcPr>
            <w:tcW w:w="800" w:type="dxa"/>
            <w:vAlign w:val="center"/>
          </w:tcPr>
          <w:p w14:paraId="203AE017" w14:textId="0700CADB" w:rsidR="007907AA" w:rsidRDefault="00ED618D" w:rsidP="00ED618D">
            <w:pPr>
              <w:jc w:val="center"/>
            </w:pPr>
            <w:r>
              <w:rPr>
                <w:rFonts w:hint="eastAsia"/>
              </w:rPr>
              <w:t>1</w:t>
            </w:r>
            <w:r>
              <w:t>.04</w:t>
            </w:r>
          </w:p>
        </w:tc>
        <w:tc>
          <w:tcPr>
            <w:tcW w:w="705" w:type="dxa"/>
            <w:vAlign w:val="center"/>
          </w:tcPr>
          <w:p w14:paraId="6FB413F5" w14:textId="185212FB" w:rsidR="007907AA" w:rsidRDefault="00ED618D" w:rsidP="00ED618D">
            <w:pPr>
              <w:jc w:val="center"/>
            </w:pPr>
            <w:r>
              <w:rPr>
                <w:rFonts w:hint="eastAsia"/>
              </w:rPr>
              <w:t>0</w:t>
            </w:r>
            <w:r>
              <w:t>.69</w:t>
            </w:r>
          </w:p>
        </w:tc>
      </w:tr>
      <w:tr w:rsidR="00D01730" w14:paraId="79BA6923" w14:textId="6A6E9776" w:rsidTr="00215801">
        <w:trPr>
          <w:jc w:val="center"/>
        </w:trPr>
        <w:tc>
          <w:tcPr>
            <w:tcW w:w="525" w:type="dxa"/>
          </w:tcPr>
          <w:p w14:paraId="773058AA" w14:textId="41B22A2E" w:rsidR="007907AA" w:rsidRDefault="007C2AB4">
            <w:r w:rsidRPr="007C2AB4">
              <w:rPr>
                <w:position w:val="-12"/>
              </w:rPr>
              <w:object w:dxaOrig="260" w:dyaOrig="360" w14:anchorId="19D83BFA">
                <v:shape id="_x0000_i1028" type="#_x0000_t75" style="width:15.4pt;height:20.4pt" o:ole="">
                  <v:imagedata r:id="rId13" o:title=""/>
                </v:shape>
                <o:OLEObject Type="Embed" ProgID="Equation.DSMT4" ShapeID="_x0000_i1028" DrawAspect="Content" ObjectID="_1726676362" r:id="rId14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14C67B8E" w14:textId="4D822961" w:rsidR="007907AA" w:rsidRDefault="00ED618D">
            <w:r>
              <w:rPr>
                <w:rFonts w:hint="eastAsia"/>
              </w:rPr>
              <w:t>7</w:t>
            </w:r>
            <w:r>
              <w:t>.35</w:t>
            </w:r>
          </w:p>
        </w:tc>
        <w:tc>
          <w:tcPr>
            <w:tcW w:w="816" w:type="dxa"/>
            <w:vAlign w:val="center"/>
          </w:tcPr>
          <w:p w14:paraId="1D7EAB90" w14:textId="0BBB11D2" w:rsidR="007907AA" w:rsidRDefault="00ED618D">
            <w:r>
              <w:rPr>
                <w:rFonts w:hint="eastAsia"/>
              </w:rPr>
              <w:t>5</w:t>
            </w:r>
            <w:r>
              <w:t>.10</w:t>
            </w:r>
          </w:p>
        </w:tc>
        <w:tc>
          <w:tcPr>
            <w:tcW w:w="814" w:type="dxa"/>
            <w:vAlign w:val="center"/>
          </w:tcPr>
          <w:p w14:paraId="1F8876E6" w14:textId="61A58C12" w:rsidR="007907AA" w:rsidRDefault="00ED618D">
            <w:r>
              <w:rPr>
                <w:rFonts w:hint="eastAsia"/>
              </w:rPr>
              <w:t>7</w:t>
            </w:r>
            <w:r>
              <w:t>.05</w:t>
            </w:r>
          </w:p>
        </w:tc>
        <w:tc>
          <w:tcPr>
            <w:tcW w:w="709" w:type="dxa"/>
            <w:vAlign w:val="center"/>
          </w:tcPr>
          <w:p w14:paraId="51462940" w14:textId="48E3F0C5" w:rsidR="007907AA" w:rsidRDefault="00ED618D">
            <w:r>
              <w:rPr>
                <w:rFonts w:hint="eastAsia"/>
              </w:rPr>
              <w:t>1</w:t>
            </w:r>
            <w:r>
              <w:t>1.25</w:t>
            </w:r>
          </w:p>
        </w:tc>
        <w:tc>
          <w:tcPr>
            <w:tcW w:w="850" w:type="dxa"/>
            <w:vAlign w:val="center"/>
          </w:tcPr>
          <w:p w14:paraId="0BA951F9" w14:textId="4AA5B95E" w:rsidR="007907AA" w:rsidRDefault="00ED618D">
            <w:r>
              <w:rPr>
                <w:rFonts w:hint="eastAsia"/>
              </w:rPr>
              <w:t>4</w:t>
            </w:r>
            <w:r>
              <w:t>.20</w:t>
            </w:r>
          </w:p>
        </w:tc>
        <w:tc>
          <w:tcPr>
            <w:tcW w:w="851" w:type="dxa"/>
            <w:vAlign w:val="center"/>
          </w:tcPr>
          <w:p w14:paraId="543DBF38" w14:textId="46C33B70" w:rsidR="007907AA" w:rsidRDefault="00ED618D">
            <w:r>
              <w:rPr>
                <w:rFonts w:hint="eastAsia"/>
              </w:rPr>
              <w:t>3</w:t>
            </w:r>
            <w:r>
              <w:t>.45</w:t>
            </w:r>
          </w:p>
        </w:tc>
        <w:tc>
          <w:tcPr>
            <w:tcW w:w="709" w:type="dxa"/>
            <w:vAlign w:val="center"/>
          </w:tcPr>
          <w:p w14:paraId="52A764CD" w14:textId="54602376" w:rsidR="007907AA" w:rsidRDefault="00ED618D">
            <w:r>
              <w:rPr>
                <w:rFonts w:hint="eastAsia"/>
              </w:rPr>
              <w:t>1</w:t>
            </w:r>
            <w:r>
              <w:t>1.25</w:t>
            </w:r>
          </w:p>
        </w:tc>
        <w:tc>
          <w:tcPr>
            <w:tcW w:w="708" w:type="dxa"/>
            <w:vAlign w:val="center"/>
          </w:tcPr>
          <w:p w14:paraId="377AF7B9" w14:textId="20349E92" w:rsidR="007907AA" w:rsidRDefault="00ED618D">
            <w:r>
              <w:rPr>
                <w:rFonts w:hint="eastAsia"/>
              </w:rPr>
              <w:t>4</w:t>
            </w:r>
            <w:r>
              <w:t>.50</w:t>
            </w:r>
          </w:p>
        </w:tc>
        <w:tc>
          <w:tcPr>
            <w:tcW w:w="709" w:type="dxa"/>
            <w:vAlign w:val="center"/>
          </w:tcPr>
          <w:p w14:paraId="43DFF723" w14:textId="15AB7B0E" w:rsidR="007907AA" w:rsidRDefault="00ED618D">
            <w:r>
              <w:rPr>
                <w:rFonts w:hint="eastAsia"/>
              </w:rPr>
              <w:t>1</w:t>
            </w:r>
            <w:r>
              <w:t>5.00</w:t>
            </w:r>
          </w:p>
        </w:tc>
        <w:tc>
          <w:tcPr>
            <w:tcW w:w="800" w:type="dxa"/>
            <w:vAlign w:val="center"/>
          </w:tcPr>
          <w:p w14:paraId="3C5B5FF4" w14:textId="7341606F" w:rsidR="007907AA" w:rsidRDefault="00215801">
            <w:r>
              <w:rPr>
                <w:rFonts w:hint="eastAsia"/>
              </w:rPr>
              <w:t>5</w:t>
            </w:r>
            <w:r>
              <w:t>.10</w:t>
            </w:r>
          </w:p>
        </w:tc>
        <w:tc>
          <w:tcPr>
            <w:tcW w:w="705" w:type="dxa"/>
            <w:vAlign w:val="center"/>
          </w:tcPr>
          <w:p w14:paraId="2FB574A4" w14:textId="1CED798A" w:rsidR="007907AA" w:rsidRDefault="00215801">
            <w:r>
              <w:rPr>
                <w:rFonts w:hint="eastAsia"/>
              </w:rPr>
              <w:t>3</w:t>
            </w:r>
            <w:r>
              <w:t>.45</w:t>
            </w:r>
          </w:p>
        </w:tc>
      </w:tr>
      <w:tr w:rsidR="00D01730" w14:paraId="36A44F31" w14:textId="5F488B32" w:rsidTr="00215801">
        <w:trPr>
          <w:jc w:val="center"/>
        </w:trPr>
        <w:tc>
          <w:tcPr>
            <w:tcW w:w="525" w:type="dxa"/>
          </w:tcPr>
          <w:p w14:paraId="7F605FF1" w14:textId="5349754B" w:rsidR="007907AA" w:rsidRDefault="007C2AB4">
            <w:r w:rsidRPr="007C2AB4">
              <w:rPr>
                <w:position w:val="-12"/>
              </w:rPr>
              <w:object w:dxaOrig="240" w:dyaOrig="360" w14:anchorId="3E8BE9B7">
                <v:shape id="_x0000_i1029" type="#_x0000_t75" style="width:10.4pt;height:20.4pt" o:ole="">
                  <v:imagedata r:id="rId15" o:title=""/>
                </v:shape>
                <o:OLEObject Type="Embed" ProgID="Equation.DSMT4" ShapeID="_x0000_i1029" DrawAspect="Content" ObjectID="_1726676363" r:id="rId16"/>
              </w:object>
            </w:r>
            <w:r>
              <w:t xml:space="preserve"> </w:t>
            </w:r>
          </w:p>
        </w:tc>
        <w:tc>
          <w:tcPr>
            <w:tcW w:w="816" w:type="dxa"/>
            <w:vAlign w:val="center"/>
          </w:tcPr>
          <w:p w14:paraId="2F4DA70C" w14:textId="2671D417" w:rsidR="007907AA" w:rsidRDefault="00215801">
            <w:r>
              <w:rPr>
                <w:rFonts w:hint="eastAsia"/>
              </w:rPr>
              <w:t>0</w:t>
            </w:r>
            <w:r>
              <w:t>.37</w:t>
            </w:r>
          </w:p>
        </w:tc>
        <w:tc>
          <w:tcPr>
            <w:tcW w:w="816" w:type="dxa"/>
            <w:vAlign w:val="center"/>
          </w:tcPr>
          <w:p w14:paraId="510E52FF" w14:textId="167B073C" w:rsidR="007907AA" w:rsidRDefault="00215801">
            <w:r>
              <w:rPr>
                <w:rFonts w:hint="eastAsia"/>
              </w:rPr>
              <w:t>0</w:t>
            </w:r>
            <w:r>
              <w:t>.26</w:t>
            </w:r>
          </w:p>
        </w:tc>
        <w:tc>
          <w:tcPr>
            <w:tcW w:w="814" w:type="dxa"/>
            <w:vAlign w:val="center"/>
          </w:tcPr>
          <w:p w14:paraId="2D92E019" w14:textId="33AE7552" w:rsidR="007907AA" w:rsidRDefault="00215801">
            <w:r>
              <w:rPr>
                <w:rFonts w:hint="eastAsia"/>
              </w:rPr>
              <w:t>0</w:t>
            </w:r>
            <w:r>
              <w:t>.35</w:t>
            </w:r>
          </w:p>
        </w:tc>
        <w:tc>
          <w:tcPr>
            <w:tcW w:w="709" w:type="dxa"/>
            <w:vAlign w:val="center"/>
          </w:tcPr>
          <w:p w14:paraId="76ABE24A" w14:textId="36999088" w:rsidR="007907AA" w:rsidRDefault="00215801">
            <w:r>
              <w:rPr>
                <w:rFonts w:hint="eastAsia"/>
              </w:rPr>
              <w:t>0</w:t>
            </w:r>
            <w:r>
              <w:t>.56</w:t>
            </w:r>
          </w:p>
        </w:tc>
        <w:tc>
          <w:tcPr>
            <w:tcW w:w="850" w:type="dxa"/>
            <w:vAlign w:val="center"/>
          </w:tcPr>
          <w:p w14:paraId="3B152E77" w14:textId="051DC42B" w:rsidR="007907AA" w:rsidRDefault="00215801">
            <w:r>
              <w:rPr>
                <w:rFonts w:hint="eastAsia"/>
              </w:rPr>
              <w:t>0</w:t>
            </w:r>
            <w:r>
              <w:t>.21</w:t>
            </w:r>
          </w:p>
        </w:tc>
        <w:tc>
          <w:tcPr>
            <w:tcW w:w="851" w:type="dxa"/>
            <w:vAlign w:val="center"/>
          </w:tcPr>
          <w:p w14:paraId="54779A01" w14:textId="32DF1959" w:rsidR="007907AA" w:rsidRDefault="00215801">
            <w:r>
              <w:rPr>
                <w:rFonts w:hint="eastAsia"/>
              </w:rPr>
              <w:t>0</w:t>
            </w:r>
            <w:r>
              <w:t>.17</w:t>
            </w:r>
          </w:p>
        </w:tc>
        <w:tc>
          <w:tcPr>
            <w:tcW w:w="709" w:type="dxa"/>
            <w:vAlign w:val="center"/>
          </w:tcPr>
          <w:p w14:paraId="0AE559B1" w14:textId="02C8F577" w:rsidR="007907AA" w:rsidRDefault="00215801">
            <w:r>
              <w:rPr>
                <w:rFonts w:hint="eastAsia"/>
              </w:rPr>
              <w:t>0</w:t>
            </w:r>
            <w:r>
              <w:t>.56</w:t>
            </w:r>
          </w:p>
        </w:tc>
        <w:tc>
          <w:tcPr>
            <w:tcW w:w="708" w:type="dxa"/>
            <w:vAlign w:val="center"/>
          </w:tcPr>
          <w:p w14:paraId="20FAA339" w14:textId="4EC695A2" w:rsidR="007907AA" w:rsidRDefault="00215801">
            <w:r>
              <w:rPr>
                <w:rFonts w:hint="eastAsia"/>
              </w:rPr>
              <w:t>0</w:t>
            </w:r>
            <w:r>
              <w:t>.23</w:t>
            </w:r>
          </w:p>
        </w:tc>
        <w:tc>
          <w:tcPr>
            <w:tcW w:w="709" w:type="dxa"/>
            <w:vAlign w:val="center"/>
          </w:tcPr>
          <w:p w14:paraId="0E89D3FA" w14:textId="39CFC62F" w:rsidR="007907AA" w:rsidRDefault="00215801">
            <w:r>
              <w:rPr>
                <w:rFonts w:hint="eastAsia"/>
              </w:rPr>
              <w:t>0</w:t>
            </w:r>
            <w:r>
              <w:t>.75</w:t>
            </w:r>
          </w:p>
        </w:tc>
        <w:tc>
          <w:tcPr>
            <w:tcW w:w="800" w:type="dxa"/>
            <w:vAlign w:val="center"/>
          </w:tcPr>
          <w:p w14:paraId="0D4A66DE" w14:textId="649EAA1A" w:rsidR="007907AA" w:rsidRDefault="00215801">
            <w:r>
              <w:rPr>
                <w:rFonts w:hint="eastAsia"/>
              </w:rPr>
              <w:t>5</w:t>
            </w:r>
            <w:r>
              <w:t>.10</w:t>
            </w:r>
          </w:p>
        </w:tc>
        <w:tc>
          <w:tcPr>
            <w:tcW w:w="705" w:type="dxa"/>
            <w:vAlign w:val="center"/>
          </w:tcPr>
          <w:p w14:paraId="7D10F246" w14:textId="739FE993" w:rsidR="007907AA" w:rsidRDefault="00215801">
            <w:r>
              <w:t>3.45</w:t>
            </w:r>
          </w:p>
        </w:tc>
      </w:tr>
    </w:tbl>
    <w:p w14:paraId="43679ABB" w14:textId="5BF5381F" w:rsidR="00A36BC7" w:rsidRDefault="00A36BC7"/>
    <w:p w14:paraId="6976D646" w14:textId="77777777" w:rsidR="00F100D6" w:rsidRDefault="00F100D6"/>
    <w:p w14:paraId="59E19AEF" w14:textId="3F01AA60" w:rsidR="00F100D6" w:rsidRDefault="00F100D6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24"/>
        <w:gridCol w:w="2798"/>
        <w:gridCol w:w="1837"/>
        <w:gridCol w:w="1837"/>
      </w:tblGrid>
      <w:tr w:rsidR="00DC3FA0" w14:paraId="6EDB4CF9" w14:textId="7BB9E591" w:rsidTr="00DC3FA0">
        <w:tc>
          <w:tcPr>
            <w:tcW w:w="1824" w:type="dxa"/>
            <w:vAlign w:val="center"/>
          </w:tcPr>
          <w:p w14:paraId="7D6DC703" w14:textId="42AB048A" w:rsidR="00DC3FA0" w:rsidRPr="00F100D6" w:rsidRDefault="00DC3FA0" w:rsidP="00F100D6">
            <w:pPr>
              <w:jc w:val="center"/>
              <w:rPr>
                <w:b/>
                <w:bCs/>
              </w:rPr>
            </w:pPr>
            <w:r w:rsidRPr="00F100D6">
              <w:rPr>
                <w:rFonts w:hint="eastAsia"/>
                <w:b/>
                <w:bCs/>
              </w:rPr>
              <w:t>模块名称</w:t>
            </w:r>
          </w:p>
        </w:tc>
        <w:tc>
          <w:tcPr>
            <w:tcW w:w="2798" w:type="dxa"/>
          </w:tcPr>
          <w:p w14:paraId="7778C2EF" w14:textId="570B7485" w:rsidR="00DC3FA0" w:rsidRPr="00F100D6" w:rsidRDefault="00DC3FA0" w:rsidP="00F100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经过算法优化后</w:t>
            </w:r>
            <w:r w:rsidRPr="00F100D6">
              <w:rPr>
                <w:rFonts w:hint="eastAsia"/>
                <w:b/>
                <w:bCs/>
              </w:rPr>
              <w:t>测试资源分配区间</w:t>
            </w:r>
          </w:p>
        </w:tc>
        <w:tc>
          <w:tcPr>
            <w:tcW w:w="1837" w:type="dxa"/>
          </w:tcPr>
          <w:p w14:paraId="6F058A81" w14:textId="58E0D92D" w:rsidR="00DC3FA0" w:rsidRPr="00F100D6" w:rsidRDefault="00DC3FA0" w:rsidP="00F100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初始</w:t>
            </w:r>
            <w:r w:rsidRPr="00F100D6">
              <w:rPr>
                <w:rFonts w:hint="eastAsia"/>
                <w:b/>
                <w:bCs/>
              </w:rPr>
              <w:t>测试资源分配区间</w:t>
            </w:r>
          </w:p>
        </w:tc>
        <w:tc>
          <w:tcPr>
            <w:tcW w:w="1837" w:type="dxa"/>
          </w:tcPr>
          <w:p w14:paraId="25A8EEE1" w14:textId="16398043" w:rsidR="00DC3FA0" w:rsidRPr="00F100D6" w:rsidRDefault="00DC3FA0" w:rsidP="00F100D6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算法压缩的百分比</w:t>
            </w:r>
            <w:r w:rsidR="00513A0F">
              <w:rPr>
                <w:rFonts w:hint="eastAsia"/>
                <w:b/>
                <w:bCs/>
              </w:rPr>
              <w:t>(</w:t>
            </w:r>
            <w:r w:rsidR="00513A0F">
              <w:rPr>
                <w:b/>
                <w:bCs/>
              </w:rPr>
              <w:t>%)</w:t>
            </w:r>
          </w:p>
        </w:tc>
      </w:tr>
      <w:tr w:rsidR="0079131D" w14:paraId="41E199D8" w14:textId="5CE0E350" w:rsidTr="00DC3FA0">
        <w:tc>
          <w:tcPr>
            <w:tcW w:w="1824" w:type="dxa"/>
            <w:vAlign w:val="center"/>
          </w:tcPr>
          <w:p w14:paraId="6E24D9ED" w14:textId="4048A41F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产品介绍</w:t>
            </w:r>
          </w:p>
        </w:tc>
        <w:tc>
          <w:tcPr>
            <w:tcW w:w="2798" w:type="dxa"/>
          </w:tcPr>
          <w:p w14:paraId="16C9417A" w14:textId="293D9B77" w:rsidR="0079131D" w:rsidRDefault="0079131D" w:rsidP="0079131D">
            <w:pPr>
              <w:jc w:val="center"/>
            </w:pPr>
            <w:r w:rsidRPr="009C57B0">
              <w:t>(0,1536.44)</w:t>
            </w:r>
          </w:p>
        </w:tc>
        <w:tc>
          <w:tcPr>
            <w:tcW w:w="1837" w:type="dxa"/>
          </w:tcPr>
          <w:p w14:paraId="7B23336F" w14:textId="6545BC4F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A7D4908" w14:textId="31DE1D65" w:rsidR="0079131D" w:rsidRPr="009211D8" w:rsidRDefault="0079131D" w:rsidP="0079131D">
            <w:pPr>
              <w:jc w:val="center"/>
            </w:pPr>
            <w:r>
              <w:t>57.2</w:t>
            </w:r>
          </w:p>
        </w:tc>
      </w:tr>
      <w:tr w:rsidR="0079131D" w14:paraId="0D44FA6D" w14:textId="736790FE" w:rsidTr="00DC3FA0">
        <w:tc>
          <w:tcPr>
            <w:tcW w:w="1824" w:type="dxa"/>
            <w:vAlign w:val="center"/>
          </w:tcPr>
          <w:p w14:paraId="06D7D9F9" w14:textId="3DCD13C7" w:rsidR="0079131D" w:rsidRDefault="0079131D" w:rsidP="0079131D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收入统计</w:t>
            </w:r>
          </w:p>
        </w:tc>
        <w:tc>
          <w:tcPr>
            <w:tcW w:w="2798" w:type="dxa"/>
          </w:tcPr>
          <w:p w14:paraId="21D1EB84" w14:textId="038CDAC5" w:rsidR="0079131D" w:rsidRDefault="0079131D" w:rsidP="0079131D">
            <w:pPr>
              <w:jc w:val="center"/>
            </w:pPr>
            <w:r w:rsidRPr="009C57B0">
              <w:t>(3.57453e-07,3153.3)</w:t>
            </w:r>
          </w:p>
        </w:tc>
        <w:tc>
          <w:tcPr>
            <w:tcW w:w="1837" w:type="dxa"/>
          </w:tcPr>
          <w:p w14:paraId="11B12396" w14:textId="45854E66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67325F5A" w14:textId="2CC5FE06" w:rsidR="0079131D" w:rsidRPr="009211D8" w:rsidRDefault="0079131D" w:rsidP="0079131D">
            <w:pPr>
              <w:jc w:val="center"/>
            </w:pPr>
            <w:r>
              <w:t>12.2</w:t>
            </w:r>
          </w:p>
        </w:tc>
      </w:tr>
      <w:tr w:rsidR="0079131D" w14:paraId="141F3655" w14:textId="1280DBEF" w:rsidTr="00DC3FA0">
        <w:tc>
          <w:tcPr>
            <w:tcW w:w="1824" w:type="dxa"/>
            <w:vAlign w:val="center"/>
          </w:tcPr>
          <w:p w14:paraId="2A47E86A" w14:textId="7F7C7CF3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周复盘</w:t>
            </w:r>
          </w:p>
        </w:tc>
        <w:tc>
          <w:tcPr>
            <w:tcW w:w="2798" w:type="dxa"/>
          </w:tcPr>
          <w:p w14:paraId="23ABE28E" w14:textId="28E32800" w:rsidR="0079131D" w:rsidRDefault="0079131D" w:rsidP="0079131D">
            <w:pPr>
              <w:jc w:val="center"/>
            </w:pPr>
            <w:r w:rsidRPr="009C57B0">
              <w:t>(3.2238e-07,2388.92)</w:t>
            </w:r>
          </w:p>
        </w:tc>
        <w:tc>
          <w:tcPr>
            <w:tcW w:w="1837" w:type="dxa"/>
          </w:tcPr>
          <w:p w14:paraId="77F76B3C" w14:textId="261D6D6E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74822A4D" w14:textId="7E0FB90F" w:rsidR="0079131D" w:rsidRPr="009211D8" w:rsidRDefault="00DC7789" w:rsidP="0079131D">
            <w:pPr>
              <w:jc w:val="center"/>
            </w:pPr>
            <w:r>
              <w:t>33</w:t>
            </w:r>
            <w:r w:rsidR="0079131D">
              <w:t>.</w:t>
            </w:r>
            <w:r>
              <w:t>6</w:t>
            </w:r>
          </w:p>
        </w:tc>
      </w:tr>
      <w:tr w:rsidR="0079131D" w14:paraId="57C83EF1" w14:textId="409DBAF1" w:rsidTr="00DC3FA0">
        <w:tc>
          <w:tcPr>
            <w:tcW w:w="1824" w:type="dxa"/>
            <w:vAlign w:val="center"/>
          </w:tcPr>
          <w:p w14:paraId="0C741F11" w14:textId="65D2774D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首页数据看板</w:t>
            </w:r>
          </w:p>
        </w:tc>
        <w:tc>
          <w:tcPr>
            <w:tcW w:w="2798" w:type="dxa"/>
          </w:tcPr>
          <w:p w14:paraId="5DD88DE4" w14:textId="7A63EFA4" w:rsidR="0079131D" w:rsidRDefault="0079131D" w:rsidP="0079131D">
            <w:pPr>
              <w:jc w:val="center"/>
            </w:pPr>
            <w:r w:rsidRPr="009C57B0">
              <w:t>(0,1926.51)</w:t>
            </w:r>
          </w:p>
        </w:tc>
        <w:tc>
          <w:tcPr>
            <w:tcW w:w="1837" w:type="dxa"/>
          </w:tcPr>
          <w:p w14:paraId="67506B8A" w14:textId="51FBEEA6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7E1989D6" w14:textId="7D60BF36" w:rsidR="0079131D" w:rsidRPr="009211D8" w:rsidRDefault="00DC7789" w:rsidP="0079131D">
            <w:pPr>
              <w:jc w:val="center"/>
            </w:pPr>
            <w:r>
              <w:t>46</w:t>
            </w:r>
            <w:r w:rsidR="0079131D">
              <w:t>.</w:t>
            </w:r>
            <w:r>
              <w:t>4</w:t>
            </w:r>
          </w:p>
        </w:tc>
      </w:tr>
      <w:tr w:rsidR="0079131D" w14:paraId="0D465B64" w14:textId="34C9D23A" w:rsidTr="00DC3FA0">
        <w:tc>
          <w:tcPr>
            <w:tcW w:w="1824" w:type="dxa"/>
            <w:vAlign w:val="center"/>
          </w:tcPr>
          <w:p w14:paraId="38237898" w14:textId="5637BD15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价格计算器</w:t>
            </w:r>
          </w:p>
        </w:tc>
        <w:tc>
          <w:tcPr>
            <w:tcW w:w="2798" w:type="dxa"/>
          </w:tcPr>
          <w:p w14:paraId="43D63F47" w14:textId="3C2B1CCD" w:rsidR="0079131D" w:rsidRDefault="0079131D" w:rsidP="0079131D">
            <w:pPr>
              <w:jc w:val="center"/>
            </w:pPr>
            <w:r w:rsidRPr="009C57B0">
              <w:t>(4.55972e-07,2024.1)</w:t>
            </w:r>
          </w:p>
        </w:tc>
        <w:tc>
          <w:tcPr>
            <w:tcW w:w="1837" w:type="dxa"/>
          </w:tcPr>
          <w:p w14:paraId="44F73453" w14:textId="48FF4067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D92BBBC" w14:textId="618B0B85" w:rsidR="0079131D" w:rsidRPr="009211D8" w:rsidRDefault="00DC7789" w:rsidP="0079131D">
            <w:pPr>
              <w:jc w:val="center"/>
            </w:pPr>
            <w:r>
              <w:t>4</w:t>
            </w:r>
            <w:r w:rsidR="0079131D">
              <w:t>3.</w:t>
            </w:r>
            <w:r>
              <w:t>6</w:t>
            </w:r>
          </w:p>
        </w:tc>
      </w:tr>
      <w:tr w:rsidR="0079131D" w14:paraId="6AB3C091" w14:textId="4138EBC5" w:rsidTr="00DC3FA0">
        <w:tc>
          <w:tcPr>
            <w:tcW w:w="1824" w:type="dxa"/>
            <w:vAlign w:val="center"/>
          </w:tcPr>
          <w:p w14:paraId="5F2CC193" w14:textId="335DAEFD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国企上报</w:t>
            </w:r>
          </w:p>
        </w:tc>
        <w:tc>
          <w:tcPr>
            <w:tcW w:w="2798" w:type="dxa"/>
          </w:tcPr>
          <w:p w14:paraId="530B11B9" w14:textId="66184080" w:rsidR="0079131D" w:rsidRDefault="0079131D" w:rsidP="0079131D">
            <w:pPr>
              <w:jc w:val="center"/>
            </w:pPr>
            <w:r w:rsidRPr="009C57B0">
              <w:t>(3.41738e-07,2750.18)</w:t>
            </w:r>
          </w:p>
        </w:tc>
        <w:tc>
          <w:tcPr>
            <w:tcW w:w="1837" w:type="dxa"/>
          </w:tcPr>
          <w:p w14:paraId="2716220F" w14:textId="0356910E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FB9C18E" w14:textId="55E39567" w:rsidR="0079131D" w:rsidRPr="009211D8" w:rsidRDefault="00DC7789" w:rsidP="0079131D">
            <w:pPr>
              <w:jc w:val="center"/>
            </w:pPr>
            <w:r>
              <w:t>23</w:t>
            </w:r>
            <w:r w:rsidR="0079131D">
              <w:t>.</w:t>
            </w:r>
            <w:r>
              <w:t>4</w:t>
            </w:r>
          </w:p>
        </w:tc>
      </w:tr>
      <w:tr w:rsidR="0079131D" w14:paraId="4AB38D41" w14:textId="54432805" w:rsidTr="00DC3FA0">
        <w:tc>
          <w:tcPr>
            <w:tcW w:w="1824" w:type="dxa"/>
            <w:vAlign w:val="center"/>
          </w:tcPr>
          <w:p w14:paraId="0CEF7D21" w14:textId="2C0EEA04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四必清单</w:t>
            </w:r>
          </w:p>
        </w:tc>
        <w:tc>
          <w:tcPr>
            <w:tcW w:w="2798" w:type="dxa"/>
          </w:tcPr>
          <w:p w14:paraId="5AA01787" w14:textId="0B9AF0B7" w:rsidR="0079131D" w:rsidRDefault="0079131D" w:rsidP="0079131D">
            <w:pPr>
              <w:jc w:val="center"/>
            </w:pPr>
            <w:r w:rsidRPr="009C57B0">
              <w:t>(2.93504e-07,2636.26)</w:t>
            </w:r>
          </w:p>
        </w:tc>
        <w:tc>
          <w:tcPr>
            <w:tcW w:w="1837" w:type="dxa"/>
          </w:tcPr>
          <w:p w14:paraId="122C5669" w14:textId="2B076D33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2F6333F0" w14:textId="53F42E57" w:rsidR="0079131D" w:rsidRPr="009211D8" w:rsidRDefault="00DC7789" w:rsidP="0079131D">
            <w:pPr>
              <w:jc w:val="center"/>
            </w:pPr>
            <w:r>
              <w:t>26</w:t>
            </w:r>
            <w:r w:rsidR="0079131D">
              <w:t>.</w:t>
            </w:r>
            <w:r>
              <w:t>6</w:t>
            </w:r>
          </w:p>
        </w:tc>
      </w:tr>
      <w:tr w:rsidR="0079131D" w14:paraId="15D6F48F" w14:textId="0BCC5C27" w:rsidTr="00DC3FA0">
        <w:tc>
          <w:tcPr>
            <w:tcW w:w="1824" w:type="dxa"/>
            <w:vAlign w:val="center"/>
          </w:tcPr>
          <w:p w14:paraId="5737CA7F" w14:textId="53346794" w:rsidR="0079131D" w:rsidRDefault="0079131D" w:rsidP="0079131D">
            <w:pPr>
              <w:jc w:val="center"/>
            </w:pPr>
            <w:r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微课</w:t>
            </w:r>
          </w:p>
        </w:tc>
        <w:tc>
          <w:tcPr>
            <w:tcW w:w="2798" w:type="dxa"/>
          </w:tcPr>
          <w:p w14:paraId="12605CDB" w14:textId="7D211C94" w:rsidR="0079131D" w:rsidRDefault="0079131D" w:rsidP="0079131D">
            <w:pPr>
              <w:jc w:val="center"/>
            </w:pPr>
            <w:r w:rsidRPr="009C57B0">
              <w:t>(3.82622e-07,2443.62)</w:t>
            </w:r>
          </w:p>
        </w:tc>
        <w:tc>
          <w:tcPr>
            <w:tcW w:w="1837" w:type="dxa"/>
          </w:tcPr>
          <w:p w14:paraId="5B2BB14C" w14:textId="56F51052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39F7EF1A" w14:textId="158CD578" w:rsidR="0079131D" w:rsidRPr="009211D8" w:rsidRDefault="00DC7789" w:rsidP="0079131D">
            <w:pPr>
              <w:jc w:val="center"/>
            </w:pPr>
            <w:r>
              <w:t>32</w:t>
            </w:r>
            <w:r w:rsidR="0079131D">
              <w:t>.</w:t>
            </w:r>
            <w:r>
              <w:t>0</w:t>
            </w:r>
          </w:p>
        </w:tc>
      </w:tr>
      <w:tr w:rsidR="0079131D" w14:paraId="1271C9F9" w14:textId="779C955A" w:rsidTr="00DC3FA0">
        <w:tc>
          <w:tcPr>
            <w:tcW w:w="1824" w:type="dxa"/>
            <w:vAlign w:val="center"/>
          </w:tcPr>
          <w:p w14:paraId="6867FAF3" w14:textId="1C768796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活动</w:t>
            </w:r>
          </w:p>
        </w:tc>
        <w:tc>
          <w:tcPr>
            <w:tcW w:w="2798" w:type="dxa"/>
          </w:tcPr>
          <w:p w14:paraId="78132B51" w14:textId="42D4021E" w:rsidR="0079131D" w:rsidRDefault="0079131D" w:rsidP="0079131D">
            <w:pPr>
              <w:jc w:val="center"/>
            </w:pPr>
            <w:r w:rsidRPr="009C57B0">
              <w:t>(2.80339e-07,2148.35)</w:t>
            </w:r>
          </w:p>
        </w:tc>
        <w:tc>
          <w:tcPr>
            <w:tcW w:w="1837" w:type="dxa"/>
          </w:tcPr>
          <w:p w14:paraId="74D22E78" w14:textId="12800EFB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4D1AA6E3" w14:textId="01D7BE71" w:rsidR="0079131D" w:rsidRPr="009211D8" w:rsidRDefault="00DC7789" w:rsidP="0079131D">
            <w:pPr>
              <w:jc w:val="center"/>
            </w:pPr>
            <w:r>
              <w:t>40.2</w:t>
            </w:r>
          </w:p>
        </w:tc>
      </w:tr>
      <w:tr w:rsidR="0079131D" w14:paraId="5642DECF" w14:textId="128142C9" w:rsidTr="00DC3FA0">
        <w:tc>
          <w:tcPr>
            <w:tcW w:w="1824" w:type="dxa"/>
            <w:vAlign w:val="center"/>
          </w:tcPr>
          <w:p w14:paraId="611CB24E" w14:textId="0A3C51C6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排行榜</w:t>
            </w:r>
          </w:p>
        </w:tc>
        <w:tc>
          <w:tcPr>
            <w:tcW w:w="2798" w:type="dxa"/>
          </w:tcPr>
          <w:p w14:paraId="24F14077" w14:textId="7D64C620" w:rsidR="0079131D" w:rsidRDefault="0079131D" w:rsidP="0079131D">
            <w:pPr>
              <w:jc w:val="center"/>
            </w:pPr>
            <w:r w:rsidRPr="009C57B0">
              <w:t>(2.81112e-07,1652.84)</w:t>
            </w:r>
          </w:p>
        </w:tc>
        <w:tc>
          <w:tcPr>
            <w:tcW w:w="1837" w:type="dxa"/>
          </w:tcPr>
          <w:p w14:paraId="4357AB8D" w14:textId="55CB69F5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03EBD737" w14:textId="07CDC577" w:rsidR="0079131D" w:rsidRPr="009211D8" w:rsidRDefault="00DC7789" w:rsidP="0079131D">
            <w:pPr>
              <w:jc w:val="center"/>
            </w:pPr>
            <w:r>
              <w:t>54</w:t>
            </w:r>
            <w:r w:rsidR="0079131D">
              <w:t>.</w:t>
            </w:r>
            <w:r>
              <w:t>0</w:t>
            </w:r>
          </w:p>
        </w:tc>
      </w:tr>
      <w:tr w:rsidR="0079131D" w14:paraId="3C6AFBBA" w14:textId="09AC0352" w:rsidTr="00DC3FA0">
        <w:tc>
          <w:tcPr>
            <w:tcW w:w="1824" w:type="dxa"/>
            <w:vAlign w:val="center"/>
          </w:tcPr>
          <w:p w14:paraId="62C4F23D" w14:textId="4719C8F5" w:rsidR="0079131D" w:rsidRDefault="0079131D" w:rsidP="0079131D">
            <w:pPr>
              <w:jc w:val="center"/>
            </w:pPr>
            <w:r w:rsidRPr="00E906EE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我的</w:t>
            </w:r>
          </w:p>
        </w:tc>
        <w:tc>
          <w:tcPr>
            <w:tcW w:w="2798" w:type="dxa"/>
          </w:tcPr>
          <w:p w14:paraId="388E0BE4" w14:textId="27A89C0F" w:rsidR="0079131D" w:rsidRDefault="0079131D" w:rsidP="0079131D">
            <w:pPr>
              <w:jc w:val="center"/>
            </w:pPr>
            <w:r w:rsidRPr="009C57B0">
              <w:t>(3.68432e-07,2277.63)</w:t>
            </w:r>
          </w:p>
        </w:tc>
        <w:tc>
          <w:tcPr>
            <w:tcW w:w="1837" w:type="dxa"/>
          </w:tcPr>
          <w:p w14:paraId="31083A9D" w14:textId="77ACAD5F" w:rsidR="0079131D" w:rsidRPr="009211D8" w:rsidRDefault="0079131D" w:rsidP="0079131D">
            <w:pPr>
              <w:jc w:val="center"/>
            </w:pPr>
            <w:r>
              <w:rPr>
                <w:rFonts w:hint="eastAsia"/>
              </w:rPr>
              <w:t>(</w:t>
            </w:r>
            <w:r>
              <w:t>0,3591.36)</w:t>
            </w:r>
          </w:p>
        </w:tc>
        <w:tc>
          <w:tcPr>
            <w:tcW w:w="1837" w:type="dxa"/>
          </w:tcPr>
          <w:p w14:paraId="270805F5" w14:textId="2D11E466" w:rsidR="0079131D" w:rsidRPr="009211D8" w:rsidRDefault="00DC7789" w:rsidP="0079131D">
            <w:pPr>
              <w:jc w:val="center"/>
            </w:pPr>
            <w:r>
              <w:t>3</w:t>
            </w:r>
            <w:r w:rsidR="0079131D">
              <w:t>6.</w:t>
            </w:r>
            <w:r>
              <w:t>6</w:t>
            </w:r>
          </w:p>
        </w:tc>
      </w:tr>
    </w:tbl>
    <w:p w14:paraId="3DF1FFC3" w14:textId="77777777" w:rsidR="00F100D6" w:rsidRDefault="00F100D6"/>
    <w:sectPr w:rsidR="00F100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540D78" w14:textId="77777777" w:rsidR="00FA13B3" w:rsidRDefault="00FA13B3" w:rsidP="00DF5D84">
      <w:r>
        <w:separator/>
      </w:r>
    </w:p>
  </w:endnote>
  <w:endnote w:type="continuationSeparator" w:id="0">
    <w:p w14:paraId="13B2019C" w14:textId="77777777" w:rsidR="00FA13B3" w:rsidRDefault="00FA13B3" w:rsidP="00DF5D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3F34E4" w14:textId="77777777" w:rsidR="00FA13B3" w:rsidRDefault="00FA13B3" w:rsidP="00DF5D84">
      <w:r>
        <w:separator/>
      </w:r>
    </w:p>
  </w:footnote>
  <w:footnote w:type="continuationSeparator" w:id="0">
    <w:p w14:paraId="224EF1D5" w14:textId="77777777" w:rsidR="00FA13B3" w:rsidRDefault="00FA13B3" w:rsidP="00DF5D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1AA7"/>
    <w:rsid w:val="00001C65"/>
    <w:rsid w:val="00003689"/>
    <w:rsid w:val="00024B88"/>
    <w:rsid w:val="00052E84"/>
    <w:rsid w:val="000663E5"/>
    <w:rsid w:val="00066EA0"/>
    <w:rsid w:val="0009208D"/>
    <w:rsid w:val="00092973"/>
    <w:rsid w:val="00095807"/>
    <w:rsid w:val="000B497E"/>
    <w:rsid w:val="00103C97"/>
    <w:rsid w:val="0011171B"/>
    <w:rsid w:val="00111C8E"/>
    <w:rsid w:val="00124DA1"/>
    <w:rsid w:val="00156414"/>
    <w:rsid w:val="00176BE3"/>
    <w:rsid w:val="001817E1"/>
    <w:rsid w:val="00185AC7"/>
    <w:rsid w:val="00192731"/>
    <w:rsid w:val="001A637C"/>
    <w:rsid w:val="001C295E"/>
    <w:rsid w:val="001C35CA"/>
    <w:rsid w:val="002141FE"/>
    <w:rsid w:val="00215801"/>
    <w:rsid w:val="00216C6D"/>
    <w:rsid w:val="00221D53"/>
    <w:rsid w:val="00222DE0"/>
    <w:rsid w:val="00233205"/>
    <w:rsid w:val="00241AA2"/>
    <w:rsid w:val="002668B7"/>
    <w:rsid w:val="00270265"/>
    <w:rsid w:val="00276F29"/>
    <w:rsid w:val="00293157"/>
    <w:rsid w:val="002D1AA7"/>
    <w:rsid w:val="00307AEB"/>
    <w:rsid w:val="003165BF"/>
    <w:rsid w:val="00325BA5"/>
    <w:rsid w:val="00336D17"/>
    <w:rsid w:val="0034423B"/>
    <w:rsid w:val="003540ED"/>
    <w:rsid w:val="00354130"/>
    <w:rsid w:val="003831DA"/>
    <w:rsid w:val="00386DBF"/>
    <w:rsid w:val="003B37E2"/>
    <w:rsid w:val="003E2A01"/>
    <w:rsid w:val="003F11D2"/>
    <w:rsid w:val="003F7ACC"/>
    <w:rsid w:val="00423666"/>
    <w:rsid w:val="0042665F"/>
    <w:rsid w:val="00432B46"/>
    <w:rsid w:val="00462324"/>
    <w:rsid w:val="00470676"/>
    <w:rsid w:val="004800A3"/>
    <w:rsid w:val="00481006"/>
    <w:rsid w:val="004A7A29"/>
    <w:rsid w:val="004D598A"/>
    <w:rsid w:val="00513A0F"/>
    <w:rsid w:val="00554297"/>
    <w:rsid w:val="005551A8"/>
    <w:rsid w:val="00567E77"/>
    <w:rsid w:val="005846D9"/>
    <w:rsid w:val="0059327E"/>
    <w:rsid w:val="005A6C3C"/>
    <w:rsid w:val="005D76B1"/>
    <w:rsid w:val="005F368B"/>
    <w:rsid w:val="005F6B52"/>
    <w:rsid w:val="00642442"/>
    <w:rsid w:val="00653DF4"/>
    <w:rsid w:val="0065408C"/>
    <w:rsid w:val="00666B71"/>
    <w:rsid w:val="00672184"/>
    <w:rsid w:val="00674F32"/>
    <w:rsid w:val="00686D2A"/>
    <w:rsid w:val="006A4773"/>
    <w:rsid w:val="006B5411"/>
    <w:rsid w:val="006C660E"/>
    <w:rsid w:val="006D5D61"/>
    <w:rsid w:val="00715C07"/>
    <w:rsid w:val="007353AF"/>
    <w:rsid w:val="007379F0"/>
    <w:rsid w:val="00774E0B"/>
    <w:rsid w:val="007907AA"/>
    <w:rsid w:val="0079131D"/>
    <w:rsid w:val="0079334A"/>
    <w:rsid w:val="007A6049"/>
    <w:rsid w:val="007C2AB4"/>
    <w:rsid w:val="007D524D"/>
    <w:rsid w:val="007E0C09"/>
    <w:rsid w:val="007E460D"/>
    <w:rsid w:val="008218F8"/>
    <w:rsid w:val="00830C4E"/>
    <w:rsid w:val="008568B1"/>
    <w:rsid w:val="00860C60"/>
    <w:rsid w:val="00874A21"/>
    <w:rsid w:val="008874BE"/>
    <w:rsid w:val="00890270"/>
    <w:rsid w:val="008A1B74"/>
    <w:rsid w:val="008B6700"/>
    <w:rsid w:val="008E163C"/>
    <w:rsid w:val="008E354A"/>
    <w:rsid w:val="008E476B"/>
    <w:rsid w:val="0090766C"/>
    <w:rsid w:val="009127D9"/>
    <w:rsid w:val="00936FA1"/>
    <w:rsid w:val="00963639"/>
    <w:rsid w:val="0096722E"/>
    <w:rsid w:val="009711C1"/>
    <w:rsid w:val="009801AD"/>
    <w:rsid w:val="009A1543"/>
    <w:rsid w:val="009A313F"/>
    <w:rsid w:val="009B31CC"/>
    <w:rsid w:val="00A01B0F"/>
    <w:rsid w:val="00A267C2"/>
    <w:rsid w:val="00A36BC7"/>
    <w:rsid w:val="00A407C0"/>
    <w:rsid w:val="00A42330"/>
    <w:rsid w:val="00A55274"/>
    <w:rsid w:val="00A7021E"/>
    <w:rsid w:val="00A71542"/>
    <w:rsid w:val="00AA576E"/>
    <w:rsid w:val="00AA5F32"/>
    <w:rsid w:val="00B06006"/>
    <w:rsid w:val="00B20698"/>
    <w:rsid w:val="00B40EF5"/>
    <w:rsid w:val="00B87A0B"/>
    <w:rsid w:val="00B9616E"/>
    <w:rsid w:val="00BB2E35"/>
    <w:rsid w:val="00BB3182"/>
    <w:rsid w:val="00BB32D8"/>
    <w:rsid w:val="00BB4B86"/>
    <w:rsid w:val="00BC4A63"/>
    <w:rsid w:val="00BE25E0"/>
    <w:rsid w:val="00BF30BE"/>
    <w:rsid w:val="00C2500F"/>
    <w:rsid w:val="00C44177"/>
    <w:rsid w:val="00C6082A"/>
    <w:rsid w:val="00C902BA"/>
    <w:rsid w:val="00C916D9"/>
    <w:rsid w:val="00CA79F6"/>
    <w:rsid w:val="00CB517D"/>
    <w:rsid w:val="00CF0695"/>
    <w:rsid w:val="00D01730"/>
    <w:rsid w:val="00D254F5"/>
    <w:rsid w:val="00D40617"/>
    <w:rsid w:val="00D50086"/>
    <w:rsid w:val="00D70664"/>
    <w:rsid w:val="00D74482"/>
    <w:rsid w:val="00DB1BE5"/>
    <w:rsid w:val="00DB3971"/>
    <w:rsid w:val="00DB5287"/>
    <w:rsid w:val="00DC3FA0"/>
    <w:rsid w:val="00DC7789"/>
    <w:rsid w:val="00DD2D02"/>
    <w:rsid w:val="00DF5D84"/>
    <w:rsid w:val="00E0761B"/>
    <w:rsid w:val="00E07997"/>
    <w:rsid w:val="00E35BDE"/>
    <w:rsid w:val="00E70C67"/>
    <w:rsid w:val="00E906EE"/>
    <w:rsid w:val="00EA4D34"/>
    <w:rsid w:val="00ED618D"/>
    <w:rsid w:val="00ED722E"/>
    <w:rsid w:val="00EE3BC9"/>
    <w:rsid w:val="00F100D6"/>
    <w:rsid w:val="00F2578C"/>
    <w:rsid w:val="00F26EB0"/>
    <w:rsid w:val="00F507FC"/>
    <w:rsid w:val="00F61957"/>
    <w:rsid w:val="00F66F6B"/>
    <w:rsid w:val="00F70D75"/>
    <w:rsid w:val="00F751E9"/>
    <w:rsid w:val="00F96C47"/>
    <w:rsid w:val="00FA13B3"/>
    <w:rsid w:val="00FE3958"/>
    <w:rsid w:val="00FE5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72062D"/>
  <w15:chartTrackingRefBased/>
  <w15:docId w15:val="{C0C57A95-8DDD-4700-B10E-E8CEAF699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568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F5D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F5D84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F5D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F5D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38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67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7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A55743-C875-40F0-AE34-7AA5A2B6C8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19</TotalTime>
  <Pages>4</Pages>
  <Words>771</Words>
  <Characters>4400</Characters>
  <Application>Microsoft Office Word</Application>
  <DocSecurity>0</DocSecurity>
  <Lines>36</Lines>
  <Paragraphs>10</Paragraphs>
  <ScaleCrop>false</ScaleCrop>
  <Company/>
  <LinksUpToDate>false</LinksUpToDate>
  <CharactersWithSpaces>5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磊</dc:creator>
  <cp:keywords/>
  <dc:description/>
  <cp:lastModifiedBy>磊</cp:lastModifiedBy>
  <cp:revision>31</cp:revision>
  <dcterms:created xsi:type="dcterms:W3CDTF">2022-09-16T06:10:00Z</dcterms:created>
  <dcterms:modified xsi:type="dcterms:W3CDTF">2022-10-07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